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4a" ContentType="audio/mp4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5.wav" ContentType="audio/wav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8" r:id="rId3"/>
    <p:sldMasterId id="2147483680" r:id="rId4"/>
  </p:sldMasterIdLst>
  <p:notesMasterIdLst>
    <p:notesMasterId r:id="rId25"/>
  </p:notesMasterIdLst>
  <p:sldIdLst>
    <p:sldId id="1939" r:id="rId5"/>
    <p:sldId id="1948" r:id="rId6"/>
    <p:sldId id="1949" r:id="rId7"/>
    <p:sldId id="256" r:id="rId8"/>
    <p:sldId id="284" r:id="rId9"/>
    <p:sldId id="285" r:id="rId10"/>
    <p:sldId id="287" r:id="rId11"/>
    <p:sldId id="278" r:id="rId12"/>
    <p:sldId id="279" r:id="rId13"/>
    <p:sldId id="280" r:id="rId14"/>
    <p:sldId id="1951" r:id="rId15"/>
    <p:sldId id="1953" r:id="rId16"/>
    <p:sldId id="1944" r:id="rId17"/>
    <p:sldId id="1926" r:id="rId18"/>
    <p:sldId id="1898" r:id="rId19"/>
    <p:sldId id="1941" r:id="rId20"/>
    <p:sldId id="1943" r:id="rId21"/>
    <p:sldId id="1952" r:id="rId22"/>
    <p:sldId id="1942" r:id="rId23"/>
    <p:sldId id="267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9" d="100"/>
          <a:sy n="59" d="100"/>
        </p:scale>
        <p:origin x="940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101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268692-2C2B-40D3-9AB2-885E55E28E69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5CC94-ACE3-481B-964D-1F55F4466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480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BAEFE98-D307-43E6-B070-267FB75F49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876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9575" y="1233488"/>
            <a:ext cx="5916613" cy="33289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thứ</a:t>
            </a:r>
            <a:r>
              <a:rPr lang="en-US" baseline="0" dirty="0"/>
              <a:t> </a:t>
            </a:r>
            <a:r>
              <a:rPr lang="en-US" baseline="0" dirty="0" err="1"/>
              <a:t>nhất</a:t>
            </a:r>
            <a:r>
              <a:rPr lang="en-US" baseline="0" dirty="0"/>
              <a:t>: KHỞI ĐỘNG </a:t>
            </a:r>
            <a:r>
              <a:rPr lang="en-US" baseline="0" dirty="0" err="1"/>
              <a:t>xi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4654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5CC94-ACE3-481B-964D-1F55F44668D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445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061A9-8DB1-4DC2-98BF-016EF7AAEE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46D7EF4-AEF7-4A6E-A225-6A09DA85E5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9FAF39-E997-46E6-9B9B-C707AFF0F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26C678-8F70-42C9-9924-23894975E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D44A7E-3B26-46B0-979C-F9F6A1298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0959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0599F1-8467-493D-B700-989C9EA5C6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1197637-DBF8-421A-90AC-D1C97396D0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B26710-6233-47B9-A9CE-A427EAE0D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A3FE98-3925-42FE-BDB6-6F593D5D8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2F35CE-52C3-4825-8617-374D04282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235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9FCCE0B-AD5E-4B0B-824D-CF9D2EDC99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B3B2D54-7083-4379-844F-3F2E6C37D0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4D37DE-4DAE-42DB-9685-C2F22CD0E6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23AD1B-5B3D-44CB-82F5-302B27550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EBF463-19E6-4B73-8352-886E852DF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4992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subTitle" idx="1"/>
          </p:nvPr>
        </p:nvSpPr>
        <p:spPr>
          <a:xfrm rot="-546">
            <a:off x="3578191" y="4945633"/>
            <a:ext cx="5035600" cy="56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2233833" y="1343567"/>
            <a:ext cx="7724400" cy="360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466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01599" y="-508000"/>
            <a:ext cx="12422516" cy="7874011"/>
            <a:chOff x="-76200" y="-381000"/>
            <a:chExt cx="9316887" cy="5905508"/>
          </a:xfrm>
        </p:grpSpPr>
        <p:grpSp>
          <p:nvGrpSpPr>
            <p:cNvPr id="12" name="Google Shape;12;p2"/>
            <p:cNvGrpSpPr/>
            <p:nvPr/>
          </p:nvGrpSpPr>
          <p:grpSpPr>
            <a:xfrm>
              <a:off x="-76200" y="-381000"/>
              <a:ext cx="9316887" cy="5905508"/>
              <a:chOff x="-76200" y="-381000"/>
              <a:chExt cx="9316887" cy="5905508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-76200" y="4272074"/>
                <a:ext cx="7741975" cy="1176234"/>
              </a:xfrm>
              <a:custGeom>
                <a:avLst/>
                <a:gdLst/>
                <a:ahLst/>
                <a:cxnLst/>
                <a:rect l="l" t="t" r="r" b="b"/>
                <a:pathLst>
                  <a:path w="70364" h="13228" extrusionOk="0">
                    <a:moveTo>
                      <a:pt x="66583" y="0"/>
                    </a:moveTo>
                    <a:cubicBezTo>
                      <a:pt x="66433" y="0"/>
                      <a:pt x="66284" y="6"/>
                      <a:pt x="66136" y="17"/>
                    </a:cubicBezTo>
                    <a:cubicBezTo>
                      <a:pt x="63218" y="234"/>
                      <a:pt x="60767" y="2179"/>
                      <a:pt x="58358" y="3841"/>
                    </a:cubicBezTo>
                    <a:cubicBezTo>
                      <a:pt x="56406" y="5188"/>
                      <a:pt x="54115" y="6431"/>
                      <a:pt x="51817" y="6431"/>
                    </a:cubicBezTo>
                    <a:cubicBezTo>
                      <a:pt x="51279" y="6431"/>
                      <a:pt x="50740" y="6363"/>
                      <a:pt x="50205" y="6212"/>
                    </a:cubicBezTo>
                    <a:cubicBezTo>
                      <a:pt x="47039" y="5316"/>
                      <a:pt x="45178" y="1821"/>
                      <a:pt x="42049" y="806"/>
                    </a:cubicBezTo>
                    <a:cubicBezTo>
                      <a:pt x="41403" y="596"/>
                      <a:pt x="40744" y="505"/>
                      <a:pt x="40082" y="505"/>
                    </a:cubicBezTo>
                    <a:cubicBezTo>
                      <a:pt x="38042" y="505"/>
                      <a:pt x="35966" y="1375"/>
                      <a:pt x="34112" y="2342"/>
                    </a:cubicBezTo>
                    <a:cubicBezTo>
                      <a:pt x="33394" y="2716"/>
                      <a:pt x="32674" y="3111"/>
                      <a:pt x="31953" y="3511"/>
                    </a:cubicBezTo>
                    <a:cubicBezTo>
                      <a:pt x="27917" y="5742"/>
                      <a:pt x="23829" y="8111"/>
                      <a:pt x="19303" y="8111"/>
                    </a:cubicBezTo>
                    <a:cubicBezTo>
                      <a:pt x="19200" y="8111"/>
                      <a:pt x="19097" y="8110"/>
                      <a:pt x="18993" y="8107"/>
                    </a:cubicBezTo>
                    <a:cubicBezTo>
                      <a:pt x="18407" y="8094"/>
                      <a:pt x="17819" y="8037"/>
                      <a:pt x="17233" y="7957"/>
                    </a:cubicBezTo>
                    <a:cubicBezTo>
                      <a:pt x="14736" y="7611"/>
                      <a:pt x="12262" y="6808"/>
                      <a:pt x="9793" y="6808"/>
                    </a:cubicBezTo>
                    <a:cubicBezTo>
                      <a:pt x="9214" y="6808"/>
                      <a:pt x="8635" y="6852"/>
                      <a:pt x="8056" y="6957"/>
                    </a:cubicBezTo>
                    <a:cubicBezTo>
                      <a:pt x="5459" y="7430"/>
                      <a:pt x="3200" y="9094"/>
                      <a:pt x="1505" y="11116"/>
                    </a:cubicBezTo>
                    <a:cubicBezTo>
                      <a:pt x="950" y="11779"/>
                      <a:pt x="446" y="12487"/>
                      <a:pt x="1" y="13228"/>
                    </a:cubicBezTo>
                    <a:lnTo>
                      <a:pt x="67196" y="13228"/>
                    </a:lnTo>
                    <a:cubicBezTo>
                      <a:pt x="68302" y="11102"/>
                      <a:pt x="69198" y="8873"/>
                      <a:pt x="69832" y="6545"/>
                    </a:cubicBezTo>
                    <a:cubicBezTo>
                      <a:pt x="70174" y="5291"/>
                      <a:pt x="70363" y="3828"/>
                      <a:pt x="70071" y="2598"/>
                    </a:cubicBezTo>
                    <a:cubicBezTo>
                      <a:pt x="69877" y="1784"/>
                      <a:pt x="69474" y="1071"/>
                      <a:pt x="68763" y="587"/>
                    </a:cubicBezTo>
                    <a:cubicBezTo>
                      <a:pt x="68129" y="157"/>
                      <a:pt x="67353" y="0"/>
                      <a:pt x="66583" y="0"/>
                    </a:cubicBezTo>
                    <a:close/>
                  </a:path>
                </a:pathLst>
              </a:custGeom>
              <a:noFill/>
              <a:ln w="9525" cap="rnd" cmpd="sng">
                <a:solidFill>
                  <a:schemeClr val="accent4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 rot="10800000">
                <a:off x="1325825" y="-304785"/>
                <a:ext cx="7741975" cy="1178185"/>
              </a:xfrm>
              <a:custGeom>
                <a:avLst/>
                <a:gdLst/>
                <a:ahLst/>
                <a:cxnLst/>
                <a:rect l="l" t="t" r="r" b="b"/>
                <a:pathLst>
                  <a:path w="70364" h="13228" extrusionOk="0">
                    <a:moveTo>
                      <a:pt x="66583" y="0"/>
                    </a:moveTo>
                    <a:cubicBezTo>
                      <a:pt x="66433" y="0"/>
                      <a:pt x="66284" y="6"/>
                      <a:pt x="66136" y="17"/>
                    </a:cubicBezTo>
                    <a:cubicBezTo>
                      <a:pt x="63218" y="234"/>
                      <a:pt x="60767" y="2179"/>
                      <a:pt x="58358" y="3841"/>
                    </a:cubicBezTo>
                    <a:cubicBezTo>
                      <a:pt x="56406" y="5188"/>
                      <a:pt x="54115" y="6431"/>
                      <a:pt x="51817" y="6431"/>
                    </a:cubicBezTo>
                    <a:cubicBezTo>
                      <a:pt x="51279" y="6431"/>
                      <a:pt x="50740" y="6363"/>
                      <a:pt x="50205" y="6212"/>
                    </a:cubicBezTo>
                    <a:cubicBezTo>
                      <a:pt x="47039" y="5316"/>
                      <a:pt x="45178" y="1821"/>
                      <a:pt x="42049" y="806"/>
                    </a:cubicBezTo>
                    <a:cubicBezTo>
                      <a:pt x="41403" y="596"/>
                      <a:pt x="40744" y="505"/>
                      <a:pt x="40082" y="505"/>
                    </a:cubicBezTo>
                    <a:cubicBezTo>
                      <a:pt x="38042" y="505"/>
                      <a:pt x="35966" y="1375"/>
                      <a:pt x="34112" y="2342"/>
                    </a:cubicBezTo>
                    <a:cubicBezTo>
                      <a:pt x="33394" y="2716"/>
                      <a:pt x="32674" y="3111"/>
                      <a:pt x="31953" y="3511"/>
                    </a:cubicBezTo>
                    <a:cubicBezTo>
                      <a:pt x="27917" y="5742"/>
                      <a:pt x="23829" y="8111"/>
                      <a:pt x="19303" y="8111"/>
                    </a:cubicBezTo>
                    <a:cubicBezTo>
                      <a:pt x="19200" y="8111"/>
                      <a:pt x="19097" y="8110"/>
                      <a:pt x="18993" y="8107"/>
                    </a:cubicBezTo>
                    <a:cubicBezTo>
                      <a:pt x="18407" y="8094"/>
                      <a:pt x="17819" y="8037"/>
                      <a:pt x="17233" y="7957"/>
                    </a:cubicBezTo>
                    <a:cubicBezTo>
                      <a:pt x="14736" y="7611"/>
                      <a:pt x="12262" y="6808"/>
                      <a:pt x="9793" y="6808"/>
                    </a:cubicBezTo>
                    <a:cubicBezTo>
                      <a:pt x="9214" y="6808"/>
                      <a:pt x="8635" y="6852"/>
                      <a:pt x="8056" y="6957"/>
                    </a:cubicBezTo>
                    <a:cubicBezTo>
                      <a:pt x="5459" y="7430"/>
                      <a:pt x="3200" y="9094"/>
                      <a:pt x="1505" y="11116"/>
                    </a:cubicBezTo>
                    <a:cubicBezTo>
                      <a:pt x="950" y="11779"/>
                      <a:pt x="446" y="12487"/>
                      <a:pt x="1" y="13228"/>
                    </a:cubicBezTo>
                    <a:lnTo>
                      <a:pt x="67196" y="13228"/>
                    </a:lnTo>
                    <a:cubicBezTo>
                      <a:pt x="68302" y="11102"/>
                      <a:pt x="69198" y="8873"/>
                      <a:pt x="69832" y="6545"/>
                    </a:cubicBezTo>
                    <a:cubicBezTo>
                      <a:pt x="70174" y="5291"/>
                      <a:pt x="70363" y="3828"/>
                      <a:pt x="70071" y="2598"/>
                    </a:cubicBezTo>
                    <a:cubicBezTo>
                      <a:pt x="69877" y="1784"/>
                      <a:pt x="69474" y="1071"/>
                      <a:pt x="68763" y="587"/>
                    </a:cubicBezTo>
                    <a:cubicBezTo>
                      <a:pt x="68129" y="157"/>
                      <a:pt x="67353" y="0"/>
                      <a:pt x="66583" y="0"/>
                    </a:cubicBezTo>
                    <a:close/>
                  </a:path>
                </a:pathLst>
              </a:custGeom>
              <a:noFill/>
              <a:ln w="9525" cap="rnd" cmpd="sng">
                <a:solidFill>
                  <a:schemeClr val="accent4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-76200" y="-302100"/>
                <a:ext cx="924875" cy="1074600"/>
              </a:xfrm>
              <a:custGeom>
                <a:avLst/>
                <a:gdLst/>
                <a:ahLst/>
                <a:cxnLst/>
                <a:rect l="l" t="t" r="r" b="b"/>
                <a:pathLst>
                  <a:path w="36995" h="42984" extrusionOk="0">
                    <a:moveTo>
                      <a:pt x="1" y="0"/>
                    </a:moveTo>
                    <a:lnTo>
                      <a:pt x="1" y="42974"/>
                    </a:lnTo>
                    <a:cubicBezTo>
                      <a:pt x="191" y="42981"/>
                      <a:pt x="386" y="42984"/>
                      <a:pt x="585" y="42984"/>
                    </a:cubicBezTo>
                    <a:cubicBezTo>
                      <a:pt x="4307" y="42984"/>
                      <a:pt x="9635" y="41803"/>
                      <a:pt x="13555" y="36065"/>
                    </a:cubicBezTo>
                    <a:cubicBezTo>
                      <a:pt x="20220" y="26311"/>
                      <a:pt x="12580" y="18507"/>
                      <a:pt x="15344" y="13629"/>
                    </a:cubicBezTo>
                    <a:cubicBezTo>
                      <a:pt x="18107" y="8753"/>
                      <a:pt x="30463" y="14929"/>
                      <a:pt x="35339" y="6313"/>
                    </a:cubicBezTo>
                    <a:cubicBezTo>
                      <a:pt x="36556" y="4165"/>
                      <a:pt x="36995" y="2016"/>
                      <a:pt x="36966" y="0"/>
                    </a:cubicBezTo>
                    <a:close/>
                  </a:path>
                </a:pathLst>
              </a:custGeom>
              <a:noFill/>
              <a:ln w="9525" cap="rnd" cmpd="sng">
                <a:solidFill>
                  <a:schemeClr val="accent4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 rot="10800000" flipH="1">
                <a:off x="3797900" y="4949105"/>
                <a:ext cx="956045" cy="499200"/>
              </a:xfrm>
              <a:custGeom>
                <a:avLst/>
                <a:gdLst/>
                <a:ahLst/>
                <a:cxnLst/>
                <a:rect l="l" t="t" r="r" b="b"/>
                <a:pathLst>
                  <a:path w="27199" h="14202" extrusionOk="0">
                    <a:moveTo>
                      <a:pt x="1" y="0"/>
                    </a:moveTo>
                    <a:cubicBezTo>
                      <a:pt x="218" y="5347"/>
                      <a:pt x="2037" y="13265"/>
                      <a:pt x="10780" y="14117"/>
                    </a:cubicBezTo>
                    <a:cubicBezTo>
                      <a:pt x="11362" y="14174"/>
                      <a:pt x="11924" y="14201"/>
                      <a:pt x="12468" y="14201"/>
                    </a:cubicBezTo>
                    <a:cubicBezTo>
                      <a:pt x="22178" y="14201"/>
                      <a:pt x="25962" y="5497"/>
                      <a:pt x="27199" y="0"/>
                    </a:cubicBezTo>
                    <a:close/>
                  </a:path>
                </a:pathLst>
              </a:custGeom>
              <a:noFill/>
              <a:ln w="9525" cap="rnd" cmpd="sng">
                <a:solidFill>
                  <a:schemeClr val="accent4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8318387" y="4800225"/>
                <a:ext cx="846100" cy="343275"/>
              </a:xfrm>
              <a:custGeom>
                <a:avLst/>
                <a:gdLst/>
                <a:ahLst/>
                <a:cxnLst/>
                <a:rect l="l" t="t" r="r" b="b"/>
                <a:pathLst>
                  <a:path w="33844" h="13731" extrusionOk="0">
                    <a:moveTo>
                      <a:pt x="29116" y="1"/>
                    </a:moveTo>
                    <a:cubicBezTo>
                      <a:pt x="27654" y="1"/>
                      <a:pt x="26190" y="49"/>
                      <a:pt x="24733" y="121"/>
                    </a:cubicBezTo>
                    <a:cubicBezTo>
                      <a:pt x="19618" y="377"/>
                      <a:pt x="14405" y="963"/>
                      <a:pt x="9764" y="3100"/>
                    </a:cubicBezTo>
                    <a:cubicBezTo>
                      <a:pt x="9610" y="3170"/>
                      <a:pt x="9457" y="3243"/>
                      <a:pt x="9303" y="3318"/>
                    </a:cubicBezTo>
                    <a:cubicBezTo>
                      <a:pt x="4990" y="5419"/>
                      <a:pt x="1246" y="9151"/>
                      <a:pt x="1" y="13730"/>
                    </a:cubicBezTo>
                    <a:lnTo>
                      <a:pt x="33844" y="13730"/>
                    </a:lnTo>
                    <a:lnTo>
                      <a:pt x="33844" y="199"/>
                    </a:lnTo>
                    <a:cubicBezTo>
                      <a:pt x="32275" y="57"/>
                      <a:pt x="30696" y="1"/>
                      <a:pt x="29116" y="1"/>
                    </a:cubicBezTo>
                    <a:close/>
                  </a:path>
                </a:pathLst>
              </a:custGeom>
              <a:noFill/>
              <a:ln w="9525" cap="rnd" cmpd="sng">
                <a:solidFill>
                  <a:schemeClr val="accent4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8451600" y="-381000"/>
                <a:ext cx="692395" cy="1154183"/>
              </a:xfrm>
              <a:custGeom>
                <a:avLst/>
                <a:gdLst/>
                <a:ahLst/>
                <a:cxnLst/>
                <a:rect l="l" t="t" r="r" b="b"/>
                <a:pathLst>
                  <a:path w="18090" h="30155" extrusionOk="0">
                    <a:moveTo>
                      <a:pt x="1352" y="1"/>
                    </a:moveTo>
                    <a:cubicBezTo>
                      <a:pt x="828" y="1502"/>
                      <a:pt x="0" y="2969"/>
                      <a:pt x="48" y="4549"/>
                    </a:cubicBezTo>
                    <a:cubicBezTo>
                      <a:pt x="109" y="6566"/>
                      <a:pt x="1568" y="8246"/>
                      <a:pt x="3049" y="9616"/>
                    </a:cubicBezTo>
                    <a:cubicBezTo>
                      <a:pt x="3190" y="9744"/>
                      <a:pt x="3333" y="9874"/>
                      <a:pt x="3475" y="10002"/>
                    </a:cubicBezTo>
                    <a:cubicBezTo>
                      <a:pt x="6301" y="12556"/>
                      <a:pt x="9526" y="14974"/>
                      <a:pt x="10713" y="18571"/>
                    </a:cubicBezTo>
                    <a:cubicBezTo>
                      <a:pt x="11556" y="21119"/>
                      <a:pt x="11268" y="24028"/>
                      <a:pt x="12610" y="26354"/>
                    </a:cubicBezTo>
                    <a:cubicBezTo>
                      <a:pt x="13568" y="28020"/>
                      <a:pt x="15266" y="29159"/>
                      <a:pt x="17068" y="29826"/>
                    </a:cubicBezTo>
                    <a:cubicBezTo>
                      <a:pt x="17404" y="29951"/>
                      <a:pt x="17744" y="30060"/>
                      <a:pt x="18089" y="30155"/>
                    </a:cubicBezTo>
                    <a:lnTo>
                      <a:pt x="18089" y="1"/>
                    </a:lnTo>
                    <a:close/>
                  </a:path>
                </a:pathLst>
              </a:custGeom>
              <a:noFill/>
              <a:ln w="9525" cap="rnd" cmpd="sng">
                <a:solidFill>
                  <a:schemeClr val="accent4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0" y="4348274"/>
                <a:ext cx="7741975" cy="1176234"/>
              </a:xfrm>
              <a:custGeom>
                <a:avLst/>
                <a:gdLst/>
                <a:ahLst/>
                <a:cxnLst/>
                <a:rect l="l" t="t" r="r" b="b"/>
                <a:pathLst>
                  <a:path w="70364" h="13228" extrusionOk="0">
                    <a:moveTo>
                      <a:pt x="66583" y="0"/>
                    </a:moveTo>
                    <a:cubicBezTo>
                      <a:pt x="66433" y="0"/>
                      <a:pt x="66284" y="6"/>
                      <a:pt x="66136" y="17"/>
                    </a:cubicBezTo>
                    <a:cubicBezTo>
                      <a:pt x="63218" y="234"/>
                      <a:pt x="60767" y="2179"/>
                      <a:pt x="58358" y="3841"/>
                    </a:cubicBezTo>
                    <a:cubicBezTo>
                      <a:pt x="56406" y="5188"/>
                      <a:pt x="54115" y="6431"/>
                      <a:pt x="51817" y="6431"/>
                    </a:cubicBezTo>
                    <a:cubicBezTo>
                      <a:pt x="51279" y="6431"/>
                      <a:pt x="50740" y="6363"/>
                      <a:pt x="50205" y="6212"/>
                    </a:cubicBezTo>
                    <a:cubicBezTo>
                      <a:pt x="47039" y="5316"/>
                      <a:pt x="45178" y="1821"/>
                      <a:pt x="42049" y="806"/>
                    </a:cubicBezTo>
                    <a:cubicBezTo>
                      <a:pt x="41403" y="596"/>
                      <a:pt x="40744" y="505"/>
                      <a:pt x="40082" y="505"/>
                    </a:cubicBezTo>
                    <a:cubicBezTo>
                      <a:pt x="38042" y="505"/>
                      <a:pt x="35966" y="1375"/>
                      <a:pt x="34112" y="2342"/>
                    </a:cubicBezTo>
                    <a:cubicBezTo>
                      <a:pt x="33394" y="2716"/>
                      <a:pt x="32674" y="3111"/>
                      <a:pt x="31953" y="3511"/>
                    </a:cubicBezTo>
                    <a:cubicBezTo>
                      <a:pt x="27917" y="5742"/>
                      <a:pt x="23829" y="8111"/>
                      <a:pt x="19303" y="8111"/>
                    </a:cubicBezTo>
                    <a:cubicBezTo>
                      <a:pt x="19200" y="8111"/>
                      <a:pt x="19097" y="8110"/>
                      <a:pt x="18993" y="8107"/>
                    </a:cubicBezTo>
                    <a:cubicBezTo>
                      <a:pt x="18407" y="8094"/>
                      <a:pt x="17819" y="8037"/>
                      <a:pt x="17233" y="7957"/>
                    </a:cubicBezTo>
                    <a:cubicBezTo>
                      <a:pt x="14736" y="7611"/>
                      <a:pt x="12262" y="6808"/>
                      <a:pt x="9793" y="6808"/>
                    </a:cubicBezTo>
                    <a:cubicBezTo>
                      <a:pt x="9214" y="6808"/>
                      <a:pt x="8635" y="6852"/>
                      <a:pt x="8056" y="6957"/>
                    </a:cubicBezTo>
                    <a:cubicBezTo>
                      <a:pt x="5459" y="7430"/>
                      <a:pt x="3200" y="9094"/>
                      <a:pt x="1505" y="11116"/>
                    </a:cubicBezTo>
                    <a:cubicBezTo>
                      <a:pt x="950" y="11779"/>
                      <a:pt x="446" y="12487"/>
                      <a:pt x="1" y="13228"/>
                    </a:cubicBezTo>
                    <a:lnTo>
                      <a:pt x="67196" y="13228"/>
                    </a:lnTo>
                    <a:cubicBezTo>
                      <a:pt x="68302" y="11102"/>
                      <a:pt x="69198" y="8873"/>
                      <a:pt x="69832" y="6545"/>
                    </a:cubicBezTo>
                    <a:cubicBezTo>
                      <a:pt x="70174" y="5291"/>
                      <a:pt x="70363" y="3828"/>
                      <a:pt x="70071" y="2598"/>
                    </a:cubicBezTo>
                    <a:cubicBezTo>
                      <a:pt x="69877" y="1784"/>
                      <a:pt x="69474" y="1071"/>
                      <a:pt x="68763" y="587"/>
                    </a:cubicBezTo>
                    <a:cubicBezTo>
                      <a:pt x="68129" y="157"/>
                      <a:pt x="67353" y="0"/>
                      <a:pt x="66583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 rot="10800000">
                <a:off x="1402025" y="-380985"/>
                <a:ext cx="7741975" cy="1178185"/>
              </a:xfrm>
              <a:custGeom>
                <a:avLst/>
                <a:gdLst/>
                <a:ahLst/>
                <a:cxnLst/>
                <a:rect l="l" t="t" r="r" b="b"/>
                <a:pathLst>
                  <a:path w="70364" h="13228" extrusionOk="0">
                    <a:moveTo>
                      <a:pt x="66583" y="0"/>
                    </a:moveTo>
                    <a:cubicBezTo>
                      <a:pt x="66433" y="0"/>
                      <a:pt x="66284" y="6"/>
                      <a:pt x="66136" y="17"/>
                    </a:cubicBezTo>
                    <a:cubicBezTo>
                      <a:pt x="63218" y="234"/>
                      <a:pt x="60767" y="2179"/>
                      <a:pt x="58358" y="3841"/>
                    </a:cubicBezTo>
                    <a:cubicBezTo>
                      <a:pt x="56406" y="5188"/>
                      <a:pt x="54115" y="6431"/>
                      <a:pt x="51817" y="6431"/>
                    </a:cubicBezTo>
                    <a:cubicBezTo>
                      <a:pt x="51279" y="6431"/>
                      <a:pt x="50740" y="6363"/>
                      <a:pt x="50205" y="6212"/>
                    </a:cubicBezTo>
                    <a:cubicBezTo>
                      <a:pt x="47039" y="5316"/>
                      <a:pt x="45178" y="1821"/>
                      <a:pt x="42049" y="806"/>
                    </a:cubicBezTo>
                    <a:cubicBezTo>
                      <a:pt x="41403" y="596"/>
                      <a:pt x="40744" y="505"/>
                      <a:pt x="40082" y="505"/>
                    </a:cubicBezTo>
                    <a:cubicBezTo>
                      <a:pt x="38042" y="505"/>
                      <a:pt x="35966" y="1375"/>
                      <a:pt x="34112" y="2342"/>
                    </a:cubicBezTo>
                    <a:cubicBezTo>
                      <a:pt x="33394" y="2716"/>
                      <a:pt x="32674" y="3111"/>
                      <a:pt x="31953" y="3511"/>
                    </a:cubicBezTo>
                    <a:cubicBezTo>
                      <a:pt x="27917" y="5742"/>
                      <a:pt x="23829" y="8111"/>
                      <a:pt x="19303" y="8111"/>
                    </a:cubicBezTo>
                    <a:cubicBezTo>
                      <a:pt x="19200" y="8111"/>
                      <a:pt x="19097" y="8110"/>
                      <a:pt x="18993" y="8107"/>
                    </a:cubicBezTo>
                    <a:cubicBezTo>
                      <a:pt x="18407" y="8094"/>
                      <a:pt x="17819" y="8037"/>
                      <a:pt x="17233" y="7957"/>
                    </a:cubicBezTo>
                    <a:cubicBezTo>
                      <a:pt x="14736" y="7611"/>
                      <a:pt x="12262" y="6808"/>
                      <a:pt x="9793" y="6808"/>
                    </a:cubicBezTo>
                    <a:cubicBezTo>
                      <a:pt x="9214" y="6808"/>
                      <a:pt x="8635" y="6852"/>
                      <a:pt x="8056" y="6957"/>
                    </a:cubicBezTo>
                    <a:cubicBezTo>
                      <a:pt x="5459" y="7430"/>
                      <a:pt x="3200" y="9094"/>
                      <a:pt x="1505" y="11116"/>
                    </a:cubicBezTo>
                    <a:cubicBezTo>
                      <a:pt x="950" y="11779"/>
                      <a:pt x="446" y="12487"/>
                      <a:pt x="1" y="13228"/>
                    </a:cubicBezTo>
                    <a:lnTo>
                      <a:pt x="67196" y="13228"/>
                    </a:lnTo>
                    <a:cubicBezTo>
                      <a:pt x="68302" y="11102"/>
                      <a:pt x="69198" y="8873"/>
                      <a:pt x="69832" y="6545"/>
                    </a:cubicBezTo>
                    <a:cubicBezTo>
                      <a:pt x="70174" y="5291"/>
                      <a:pt x="70363" y="3828"/>
                      <a:pt x="70071" y="2598"/>
                    </a:cubicBezTo>
                    <a:cubicBezTo>
                      <a:pt x="69877" y="1784"/>
                      <a:pt x="69474" y="1071"/>
                      <a:pt x="68763" y="587"/>
                    </a:cubicBezTo>
                    <a:cubicBezTo>
                      <a:pt x="68129" y="157"/>
                      <a:pt x="67353" y="0"/>
                      <a:pt x="6658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0" y="-378300"/>
                <a:ext cx="924875" cy="1074600"/>
              </a:xfrm>
              <a:custGeom>
                <a:avLst/>
                <a:gdLst/>
                <a:ahLst/>
                <a:cxnLst/>
                <a:rect l="l" t="t" r="r" b="b"/>
                <a:pathLst>
                  <a:path w="36995" h="42984" extrusionOk="0">
                    <a:moveTo>
                      <a:pt x="1" y="0"/>
                    </a:moveTo>
                    <a:lnTo>
                      <a:pt x="1" y="42974"/>
                    </a:lnTo>
                    <a:cubicBezTo>
                      <a:pt x="191" y="42981"/>
                      <a:pt x="386" y="42984"/>
                      <a:pt x="585" y="42984"/>
                    </a:cubicBezTo>
                    <a:cubicBezTo>
                      <a:pt x="4307" y="42984"/>
                      <a:pt x="9635" y="41803"/>
                      <a:pt x="13555" y="36065"/>
                    </a:cubicBezTo>
                    <a:cubicBezTo>
                      <a:pt x="20220" y="26311"/>
                      <a:pt x="12580" y="18507"/>
                      <a:pt x="15344" y="13629"/>
                    </a:cubicBezTo>
                    <a:cubicBezTo>
                      <a:pt x="18107" y="8753"/>
                      <a:pt x="30463" y="14929"/>
                      <a:pt x="35339" y="6313"/>
                    </a:cubicBezTo>
                    <a:cubicBezTo>
                      <a:pt x="36556" y="4165"/>
                      <a:pt x="36995" y="2016"/>
                      <a:pt x="369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 rot="10800000" flipH="1">
                <a:off x="3874100" y="4686780"/>
                <a:ext cx="956045" cy="499200"/>
              </a:xfrm>
              <a:custGeom>
                <a:avLst/>
                <a:gdLst/>
                <a:ahLst/>
                <a:cxnLst/>
                <a:rect l="l" t="t" r="r" b="b"/>
                <a:pathLst>
                  <a:path w="27199" h="14202" extrusionOk="0">
                    <a:moveTo>
                      <a:pt x="1" y="0"/>
                    </a:moveTo>
                    <a:cubicBezTo>
                      <a:pt x="218" y="5347"/>
                      <a:pt x="2037" y="13265"/>
                      <a:pt x="10780" y="14117"/>
                    </a:cubicBezTo>
                    <a:cubicBezTo>
                      <a:pt x="11362" y="14174"/>
                      <a:pt x="11924" y="14201"/>
                      <a:pt x="12468" y="14201"/>
                    </a:cubicBezTo>
                    <a:cubicBezTo>
                      <a:pt x="22178" y="14201"/>
                      <a:pt x="25962" y="5497"/>
                      <a:pt x="271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8394587" y="4876425"/>
                <a:ext cx="846100" cy="343275"/>
              </a:xfrm>
              <a:custGeom>
                <a:avLst/>
                <a:gdLst/>
                <a:ahLst/>
                <a:cxnLst/>
                <a:rect l="l" t="t" r="r" b="b"/>
                <a:pathLst>
                  <a:path w="33844" h="13731" extrusionOk="0">
                    <a:moveTo>
                      <a:pt x="29116" y="1"/>
                    </a:moveTo>
                    <a:cubicBezTo>
                      <a:pt x="27654" y="1"/>
                      <a:pt x="26190" y="49"/>
                      <a:pt x="24733" y="121"/>
                    </a:cubicBezTo>
                    <a:cubicBezTo>
                      <a:pt x="19618" y="377"/>
                      <a:pt x="14405" y="963"/>
                      <a:pt x="9764" y="3100"/>
                    </a:cubicBezTo>
                    <a:cubicBezTo>
                      <a:pt x="9610" y="3170"/>
                      <a:pt x="9457" y="3243"/>
                      <a:pt x="9303" y="3318"/>
                    </a:cubicBezTo>
                    <a:cubicBezTo>
                      <a:pt x="4990" y="5419"/>
                      <a:pt x="1246" y="9151"/>
                      <a:pt x="1" y="13730"/>
                    </a:cubicBezTo>
                    <a:lnTo>
                      <a:pt x="33844" y="13730"/>
                    </a:lnTo>
                    <a:lnTo>
                      <a:pt x="33844" y="199"/>
                    </a:lnTo>
                    <a:cubicBezTo>
                      <a:pt x="32275" y="57"/>
                      <a:pt x="30696" y="1"/>
                      <a:pt x="2911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8527800" y="-381000"/>
                <a:ext cx="692395" cy="1154183"/>
              </a:xfrm>
              <a:custGeom>
                <a:avLst/>
                <a:gdLst/>
                <a:ahLst/>
                <a:cxnLst/>
                <a:rect l="l" t="t" r="r" b="b"/>
                <a:pathLst>
                  <a:path w="18090" h="30155" extrusionOk="0">
                    <a:moveTo>
                      <a:pt x="1352" y="1"/>
                    </a:moveTo>
                    <a:cubicBezTo>
                      <a:pt x="828" y="1502"/>
                      <a:pt x="0" y="2969"/>
                      <a:pt x="48" y="4549"/>
                    </a:cubicBezTo>
                    <a:cubicBezTo>
                      <a:pt x="109" y="6566"/>
                      <a:pt x="1568" y="8246"/>
                      <a:pt x="3049" y="9616"/>
                    </a:cubicBezTo>
                    <a:cubicBezTo>
                      <a:pt x="3190" y="9744"/>
                      <a:pt x="3333" y="9874"/>
                      <a:pt x="3475" y="10002"/>
                    </a:cubicBezTo>
                    <a:cubicBezTo>
                      <a:pt x="6301" y="12556"/>
                      <a:pt x="9526" y="14974"/>
                      <a:pt x="10713" y="18571"/>
                    </a:cubicBezTo>
                    <a:cubicBezTo>
                      <a:pt x="11556" y="21119"/>
                      <a:pt x="11268" y="24028"/>
                      <a:pt x="12610" y="26354"/>
                    </a:cubicBezTo>
                    <a:cubicBezTo>
                      <a:pt x="13568" y="28020"/>
                      <a:pt x="15266" y="29159"/>
                      <a:pt x="17068" y="29826"/>
                    </a:cubicBezTo>
                    <a:cubicBezTo>
                      <a:pt x="17404" y="29951"/>
                      <a:pt x="17744" y="30060"/>
                      <a:pt x="18089" y="30155"/>
                    </a:cubicBezTo>
                    <a:lnTo>
                      <a:pt x="18089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5" name="Google Shape;25;p2"/>
            <p:cNvSpPr/>
            <p:nvPr/>
          </p:nvSpPr>
          <p:spPr>
            <a:xfrm>
              <a:off x="1909800" y="-380975"/>
              <a:ext cx="853496" cy="426889"/>
            </a:xfrm>
            <a:custGeom>
              <a:avLst/>
              <a:gdLst/>
              <a:ahLst/>
              <a:cxnLst/>
              <a:rect l="l" t="t" r="r" b="b"/>
              <a:pathLst>
                <a:path w="18174" h="9090" extrusionOk="0">
                  <a:moveTo>
                    <a:pt x="967" y="1"/>
                  </a:moveTo>
                  <a:cubicBezTo>
                    <a:pt x="311" y="2200"/>
                    <a:pt x="0" y="4484"/>
                    <a:pt x="270" y="6761"/>
                  </a:cubicBezTo>
                  <a:cubicBezTo>
                    <a:pt x="384" y="7716"/>
                    <a:pt x="766" y="8842"/>
                    <a:pt x="1712" y="9056"/>
                  </a:cubicBezTo>
                  <a:cubicBezTo>
                    <a:pt x="1813" y="9079"/>
                    <a:pt x="1916" y="9089"/>
                    <a:pt x="2018" y="9089"/>
                  </a:cubicBezTo>
                  <a:cubicBezTo>
                    <a:pt x="2322" y="9089"/>
                    <a:pt x="2627" y="8997"/>
                    <a:pt x="2902" y="8866"/>
                  </a:cubicBezTo>
                  <a:cubicBezTo>
                    <a:pt x="4080" y="8304"/>
                    <a:pt x="4775" y="7103"/>
                    <a:pt x="5500" y="6023"/>
                  </a:cubicBezTo>
                  <a:cubicBezTo>
                    <a:pt x="6224" y="4945"/>
                    <a:pt x="7191" y="3848"/>
                    <a:pt x="8497" y="3722"/>
                  </a:cubicBezTo>
                  <a:cubicBezTo>
                    <a:pt x="8583" y="3714"/>
                    <a:pt x="8669" y="3710"/>
                    <a:pt x="8755" y="3710"/>
                  </a:cubicBezTo>
                  <a:cubicBezTo>
                    <a:pt x="10073" y="3710"/>
                    <a:pt x="11313" y="4642"/>
                    <a:pt x="12637" y="4642"/>
                  </a:cubicBezTo>
                  <a:cubicBezTo>
                    <a:pt x="12691" y="4642"/>
                    <a:pt x="12744" y="4641"/>
                    <a:pt x="12798" y="4637"/>
                  </a:cubicBezTo>
                  <a:cubicBezTo>
                    <a:pt x="14039" y="4565"/>
                    <a:pt x="15037" y="3643"/>
                    <a:pt x="15846" y="2715"/>
                  </a:cubicBezTo>
                  <a:cubicBezTo>
                    <a:pt x="16619" y="1829"/>
                    <a:pt x="17357" y="857"/>
                    <a:pt x="181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6" name="Google Shape;26;p2"/>
          <p:cNvSpPr/>
          <p:nvPr/>
        </p:nvSpPr>
        <p:spPr>
          <a:xfrm>
            <a:off x="6174867" y="-353766"/>
            <a:ext cx="923200" cy="663167"/>
          </a:xfrm>
          <a:custGeom>
            <a:avLst/>
            <a:gdLst/>
            <a:ahLst/>
            <a:cxnLst/>
            <a:rect l="l" t="t" r="r" b="b"/>
            <a:pathLst>
              <a:path w="27696" h="19895" extrusionOk="0">
                <a:moveTo>
                  <a:pt x="20356" y="1"/>
                </a:moveTo>
                <a:cubicBezTo>
                  <a:pt x="19796" y="1"/>
                  <a:pt x="19228" y="100"/>
                  <a:pt x="18688" y="292"/>
                </a:cubicBezTo>
                <a:cubicBezTo>
                  <a:pt x="16446" y="1092"/>
                  <a:pt x="15130" y="3251"/>
                  <a:pt x="13782" y="5065"/>
                </a:cubicBezTo>
                <a:cubicBezTo>
                  <a:pt x="12914" y="6233"/>
                  <a:pt x="11952" y="7298"/>
                  <a:pt x="10604" y="7904"/>
                </a:cubicBezTo>
                <a:cubicBezTo>
                  <a:pt x="9227" y="8524"/>
                  <a:pt x="7691" y="8688"/>
                  <a:pt x="6255" y="9116"/>
                </a:cubicBezTo>
                <a:cubicBezTo>
                  <a:pt x="4401" y="9668"/>
                  <a:pt x="2402" y="10773"/>
                  <a:pt x="1718" y="12707"/>
                </a:cubicBezTo>
                <a:cubicBezTo>
                  <a:pt x="1" y="17553"/>
                  <a:pt x="6946" y="19853"/>
                  <a:pt x="10459" y="19894"/>
                </a:cubicBezTo>
                <a:cubicBezTo>
                  <a:pt x="10512" y="19895"/>
                  <a:pt x="10565" y="19895"/>
                  <a:pt x="10618" y="19895"/>
                </a:cubicBezTo>
                <a:cubicBezTo>
                  <a:pt x="15510" y="19895"/>
                  <a:pt x="19967" y="17287"/>
                  <a:pt x="22790" y="13357"/>
                </a:cubicBezTo>
                <a:cubicBezTo>
                  <a:pt x="25410" y="9710"/>
                  <a:pt x="27696" y="2573"/>
                  <a:pt x="22136" y="344"/>
                </a:cubicBezTo>
                <a:cubicBezTo>
                  <a:pt x="22094" y="327"/>
                  <a:pt x="22054" y="320"/>
                  <a:pt x="22016" y="319"/>
                </a:cubicBezTo>
                <a:cubicBezTo>
                  <a:pt x="21495" y="104"/>
                  <a:pt x="20930" y="1"/>
                  <a:pt x="2035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7" name="Google Shape;27;p2"/>
          <p:cNvGrpSpPr/>
          <p:nvPr/>
        </p:nvGrpSpPr>
        <p:grpSpPr>
          <a:xfrm>
            <a:off x="88881" y="190433"/>
            <a:ext cx="11953523" cy="6365377"/>
            <a:chOff x="66661" y="142824"/>
            <a:chExt cx="8965142" cy="4774033"/>
          </a:xfrm>
        </p:grpSpPr>
        <p:grpSp>
          <p:nvGrpSpPr>
            <p:cNvPr id="28" name="Google Shape;28;p2"/>
            <p:cNvGrpSpPr/>
            <p:nvPr/>
          </p:nvGrpSpPr>
          <p:grpSpPr>
            <a:xfrm>
              <a:off x="66661" y="3802552"/>
              <a:ext cx="594730" cy="1114305"/>
              <a:chOff x="66661" y="3802552"/>
              <a:chExt cx="594730" cy="1114305"/>
            </a:xfrm>
          </p:grpSpPr>
          <p:sp>
            <p:nvSpPr>
              <p:cNvPr id="29" name="Google Shape;29;p2"/>
              <p:cNvSpPr/>
              <p:nvPr/>
            </p:nvSpPr>
            <p:spPr>
              <a:xfrm>
                <a:off x="283636" y="4261123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274680" y="4603505"/>
                <a:ext cx="99173" cy="140119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4257" extrusionOk="0">
                    <a:moveTo>
                      <a:pt x="513" y="0"/>
                    </a:moveTo>
                    <a:cubicBezTo>
                      <a:pt x="438" y="0"/>
                      <a:pt x="363" y="3"/>
                      <a:pt x="289" y="5"/>
                    </a:cubicBezTo>
                    <a:cubicBezTo>
                      <a:pt x="215" y="7"/>
                      <a:pt x="146" y="39"/>
                      <a:pt x="84" y="79"/>
                    </a:cubicBezTo>
                    <a:cubicBezTo>
                      <a:pt x="8" y="130"/>
                      <a:pt x="0" y="228"/>
                      <a:pt x="66" y="296"/>
                    </a:cubicBezTo>
                    <a:cubicBezTo>
                      <a:pt x="128" y="360"/>
                      <a:pt x="201" y="390"/>
                      <a:pt x="292" y="391"/>
                    </a:cubicBezTo>
                    <a:cubicBezTo>
                      <a:pt x="439" y="393"/>
                      <a:pt x="587" y="397"/>
                      <a:pt x="731" y="417"/>
                    </a:cubicBezTo>
                    <a:cubicBezTo>
                      <a:pt x="957" y="449"/>
                      <a:pt x="1002" y="517"/>
                      <a:pt x="960" y="736"/>
                    </a:cubicBezTo>
                    <a:cubicBezTo>
                      <a:pt x="926" y="922"/>
                      <a:pt x="863" y="1099"/>
                      <a:pt x="782" y="1273"/>
                    </a:cubicBezTo>
                    <a:cubicBezTo>
                      <a:pt x="664" y="1524"/>
                      <a:pt x="696" y="1765"/>
                      <a:pt x="875" y="1980"/>
                    </a:cubicBezTo>
                    <a:cubicBezTo>
                      <a:pt x="994" y="2121"/>
                      <a:pt x="1156" y="2196"/>
                      <a:pt x="1335" y="2239"/>
                    </a:cubicBezTo>
                    <a:cubicBezTo>
                      <a:pt x="1437" y="2263"/>
                      <a:pt x="1542" y="2278"/>
                      <a:pt x="1643" y="2305"/>
                    </a:cubicBezTo>
                    <a:cubicBezTo>
                      <a:pt x="1852" y="2360"/>
                      <a:pt x="1901" y="2434"/>
                      <a:pt x="1869" y="2646"/>
                    </a:cubicBezTo>
                    <a:cubicBezTo>
                      <a:pt x="1842" y="2823"/>
                      <a:pt x="1778" y="2989"/>
                      <a:pt x="1708" y="3156"/>
                    </a:cubicBezTo>
                    <a:cubicBezTo>
                      <a:pt x="1532" y="3567"/>
                      <a:pt x="1673" y="3981"/>
                      <a:pt x="2063" y="4178"/>
                    </a:cubicBezTo>
                    <a:cubicBezTo>
                      <a:pt x="2172" y="4234"/>
                      <a:pt x="2282" y="4257"/>
                      <a:pt x="2391" y="4257"/>
                    </a:cubicBezTo>
                    <a:cubicBezTo>
                      <a:pt x="2547" y="4257"/>
                      <a:pt x="2702" y="4211"/>
                      <a:pt x="2853" y="4145"/>
                    </a:cubicBezTo>
                    <a:cubicBezTo>
                      <a:pt x="2968" y="4095"/>
                      <a:pt x="3012" y="4004"/>
                      <a:pt x="2974" y="3922"/>
                    </a:cubicBezTo>
                    <a:cubicBezTo>
                      <a:pt x="2950" y="3872"/>
                      <a:pt x="2931" y="3841"/>
                      <a:pt x="2859" y="3841"/>
                    </a:cubicBezTo>
                    <a:cubicBezTo>
                      <a:pt x="2833" y="3841"/>
                      <a:pt x="2801" y="3845"/>
                      <a:pt x="2758" y="3854"/>
                    </a:cubicBezTo>
                    <a:cubicBezTo>
                      <a:pt x="2658" y="3875"/>
                      <a:pt x="2558" y="3895"/>
                      <a:pt x="2455" y="3895"/>
                    </a:cubicBezTo>
                    <a:cubicBezTo>
                      <a:pt x="2432" y="3895"/>
                      <a:pt x="2408" y="3894"/>
                      <a:pt x="2384" y="3891"/>
                    </a:cubicBezTo>
                    <a:cubicBezTo>
                      <a:pt x="2119" y="3865"/>
                      <a:pt x="1973" y="3662"/>
                      <a:pt x="2037" y="3406"/>
                    </a:cubicBezTo>
                    <a:cubicBezTo>
                      <a:pt x="2059" y="3316"/>
                      <a:pt x="2101" y="3228"/>
                      <a:pt x="2135" y="3141"/>
                    </a:cubicBezTo>
                    <a:cubicBezTo>
                      <a:pt x="2214" y="2934"/>
                      <a:pt x="2284" y="2725"/>
                      <a:pt x="2267" y="2497"/>
                    </a:cubicBezTo>
                    <a:cubicBezTo>
                      <a:pt x="2245" y="2214"/>
                      <a:pt x="2098" y="2024"/>
                      <a:pt x="1831" y="1944"/>
                    </a:cubicBezTo>
                    <a:cubicBezTo>
                      <a:pt x="1752" y="1920"/>
                      <a:pt x="1668" y="1906"/>
                      <a:pt x="1550" y="1877"/>
                    </a:cubicBezTo>
                    <a:cubicBezTo>
                      <a:pt x="1533" y="1875"/>
                      <a:pt x="1481" y="1866"/>
                      <a:pt x="1433" y="1855"/>
                    </a:cubicBezTo>
                    <a:cubicBezTo>
                      <a:pt x="1111" y="1778"/>
                      <a:pt x="1048" y="1657"/>
                      <a:pt x="1176" y="1360"/>
                    </a:cubicBezTo>
                    <a:cubicBezTo>
                      <a:pt x="1188" y="1331"/>
                      <a:pt x="1208" y="1305"/>
                      <a:pt x="1219" y="1275"/>
                    </a:cubicBezTo>
                    <a:cubicBezTo>
                      <a:pt x="1287" y="1098"/>
                      <a:pt x="1346" y="919"/>
                      <a:pt x="1370" y="730"/>
                    </a:cubicBezTo>
                    <a:cubicBezTo>
                      <a:pt x="1415" y="377"/>
                      <a:pt x="1261" y="138"/>
                      <a:pt x="916" y="45"/>
                    </a:cubicBezTo>
                    <a:cubicBezTo>
                      <a:pt x="783" y="9"/>
                      <a:pt x="648" y="0"/>
                      <a:pt x="51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535111" y="442054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580123" y="4631310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66661" y="442054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208662" y="482206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440637" y="4096049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147926" y="3802552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37" name="Google Shape;37;p2"/>
            <p:cNvGrpSpPr/>
            <p:nvPr/>
          </p:nvGrpSpPr>
          <p:grpSpPr>
            <a:xfrm>
              <a:off x="1573837" y="4593515"/>
              <a:ext cx="891691" cy="308914"/>
              <a:chOff x="1573837" y="4593515"/>
              <a:chExt cx="891691" cy="308914"/>
            </a:xfrm>
          </p:grpSpPr>
          <p:sp>
            <p:nvSpPr>
              <p:cNvPr id="38" name="Google Shape;38;p2"/>
              <p:cNvSpPr/>
              <p:nvPr/>
            </p:nvSpPr>
            <p:spPr>
              <a:xfrm>
                <a:off x="2159793" y="4593517"/>
                <a:ext cx="99173" cy="140119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4257" extrusionOk="0">
                    <a:moveTo>
                      <a:pt x="513" y="0"/>
                    </a:moveTo>
                    <a:cubicBezTo>
                      <a:pt x="438" y="0"/>
                      <a:pt x="363" y="3"/>
                      <a:pt x="289" y="5"/>
                    </a:cubicBezTo>
                    <a:cubicBezTo>
                      <a:pt x="215" y="7"/>
                      <a:pt x="146" y="39"/>
                      <a:pt x="84" y="79"/>
                    </a:cubicBezTo>
                    <a:cubicBezTo>
                      <a:pt x="8" y="130"/>
                      <a:pt x="0" y="228"/>
                      <a:pt x="66" y="296"/>
                    </a:cubicBezTo>
                    <a:cubicBezTo>
                      <a:pt x="128" y="360"/>
                      <a:pt x="201" y="390"/>
                      <a:pt x="292" y="391"/>
                    </a:cubicBezTo>
                    <a:cubicBezTo>
                      <a:pt x="439" y="393"/>
                      <a:pt x="587" y="397"/>
                      <a:pt x="731" y="417"/>
                    </a:cubicBezTo>
                    <a:cubicBezTo>
                      <a:pt x="957" y="449"/>
                      <a:pt x="1002" y="517"/>
                      <a:pt x="960" y="736"/>
                    </a:cubicBezTo>
                    <a:cubicBezTo>
                      <a:pt x="926" y="922"/>
                      <a:pt x="863" y="1099"/>
                      <a:pt x="782" y="1273"/>
                    </a:cubicBezTo>
                    <a:cubicBezTo>
                      <a:pt x="664" y="1524"/>
                      <a:pt x="696" y="1765"/>
                      <a:pt x="875" y="1980"/>
                    </a:cubicBezTo>
                    <a:cubicBezTo>
                      <a:pt x="994" y="2121"/>
                      <a:pt x="1156" y="2196"/>
                      <a:pt x="1335" y="2239"/>
                    </a:cubicBezTo>
                    <a:cubicBezTo>
                      <a:pt x="1437" y="2263"/>
                      <a:pt x="1542" y="2278"/>
                      <a:pt x="1643" y="2305"/>
                    </a:cubicBezTo>
                    <a:cubicBezTo>
                      <a:pt x="1852" y="2360"/>
                      <a:pt x="1901" y="2434"/>
                      <a:pt x="1869" y="2646"/>
                    </a:cubicBezTo>
                    <a:cubicBezTo>
                      <a:pt x="1842" y="2823"/>
                      <a:pt x="1778" y="2989"/>
                      <a:pt x="1708" y="3156"/>
                    </a:cubicBezTo>
                    <a:cubicBezTo>
                      <a:pt x="1532" y="3567"/>
                      <a:pt x="1673" y="3981"/>
                      <a:pt x="2063" y="4178"/>
                    </a:cubicBezTo>
                    <a:cubicBezTo>
                      <a:pt x="2172" y="4234"/>
                      <a:pt x="2282" y="4257"/>
                      <a:pt x="2391" y="4257"/>
                    </a:cubicBezTo>
                    <a:cubicBezTo>
                      <a:pt x="2547" y="4257"/>
                      <a:pt x="2702" y="4211"/>
                      <a:pt x="2853" y="4145"/>
                    </a:cubicBezTo>
                    <a:cubicBezTo>
                      <a:pt x="2968" y="4095"/>
                      <a:pt x="3012" y="4004"/>
                      <a:pt x="2974" y="3922"/>
                    </a:cubicBezTo>
                    <a:cubicBezTo>
                      <a:pt x="2950" y="3872"/>
                      <a:pt x="2931" y="3841"/>
                      <a:pt x="2859" y="3841"/>
                    </a:cubicBezTo>
                    <a:cubicBezTo>
                      <a:pt x="2833" y="3841"/>
                      <a:pt x="2801" y="3845"/>
                      <a:pt x="2758" y="3854"/>
                    </a:cubicBezTo>
                    <a:cubicBezTo>
                      <a:pt x="2658" y="3875"/>
                      <a:pt x="2558" y="3895"/>
                      <a:pt x="2455" y="3895"/>
                    </a:cubicBezTo>
                    <a:cubicBezTo>
                      <a:pt x="2432" y="3895"/>
                      <a:pt x="2408" y="3894"/>
                      <a:pt x="2384" y="3891"/>
                    </a:cubicBezTo>
                    <a:cubicBezTo>
                      <a:pt x="2119" y="3865"/>
                      <a:pt x="1973" y="3662"/>
                      <a:pt x="2037" y="3406"/>
                    </a:cubicBezTo>
                    <a:cubicBezTo>
                      <a:pt x="2059" y="3316"/>
                      <a:pt x="2101" y="3228"/>
                      <a:pt x="2135" y="3141"/>
                    </a:cubicBezTo>
                    <a:cubicBezTo>
                      <a:pt x="2214" y="2934"/>
                      <a:pt x="2284" y="2725"/>
                      <a:pt x="2267" y="2497"/>
                    </a:cubicBezTo>
                    <a:cubicBezTo>
                      <a:pt x="2245" y="2214"/>
                      <a:pt x="2098" y="2024"/>
                      <a:pt x="1831" y="1944"/>
                    </a:cubicBezTo>
                    <a:cubicBezTo>
                      <a:pt x="1752" y="1920"/>
                      <a:pt x="1668" y="1906"/>
                      <a:pt x="1550" y="1877"/>
                    </a:cubicBezTo>
                    <a:cubicBezTo>
                      <a:pt x="1533" y="1875"/>
                      <a:pt x="1481" y="1866"/>
                      <a:pt x="1433" y="1855"/>
                    </a:cubicBezTo>
                    <a:cubicBezTo>
                      <a:pt x="1111" y="1778"/>
                      <a:pt x="1048" y="1657"/>
                      <a:pt x="1176" y="1360"/>
                    </a:cubicBezTo>
                    <a:cubicBezTo>
                      <a:pt x="1188" y="1331"/>
                      <a:pt x="1208" y="1305"/>
                      <a:pt x="1219" y="1275"/>
                    </a:cubicBezTo>
                    <a:cubicBezTo>
                      <a:pt x="1287" y="1098"/>
                      <a:pt x="1346" y="919"/>
                      <a:pt x="1370" y="730"/>
                    </a:cubicBezTo>
                    <a:cubicBezTo>
                      <a:pt x="1415" y="377"/>
                      <a:pt x="1261" y="138"/>
                      <a:pt x="916" y="45"/>
                    </a:cubicBezTo>
                    <a:cubicBezTo>
                      <a:pt x="783" y="9"/>
                      <a:pt x="648" y="0"/>
                      <a:pt x="51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1932936" y="4817935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2371062" y="4593536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1573837" y="47149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1872201" y="4593515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43" name="Google Shape;43;p2"/>
            <p:cNvGrpSpPr/>
            <p:nvPr/>
          </p:nvGrpSpPr>
          <p:grpSpPr>
            <a:xfrm>
              <a:off x="8476362" y="3440198"/>
              <a:ext cx="555441" cy="1210709"/>
              <a:chOff x="8476362" y="3440198"/>
              <a:chExt cx="555441" cy="1210709"/>
            </a:xfrm>
          </p:grpSpPr>
          <p:sp>
            <p:nvSpPr>
              <p:cNvPr id="44" name="Google Shape;44;p2"/>
              <p:cNvSpPr/>
              <p:nvPr/>
            </p:nvSpPr>
            <p:spPr>
              <a:xfrm>
                <a:off x="8671368" y="4392742"/>
                <a:ext cx="99173" cy="140119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4257" extrusionOk="0">
                    <a:moveTo>
                      <a:pt x="513" y="0"/>
                    </a:moveTo>
                    <a:cubicBezTo>
                      <a:pt x="438" y="0"/>
                      <a:pt x="363" y="3"/>
                      <a:pt x="289" y="5"/>
                    </a:cubicBezTo>
                    <a:cubicBezTo>
                      <a:pt x="215" y="7"/>
                      <a:pt x="146" y="39"/>
                      <a:pt x="84" y="79"/>
                    </a:cubicBezTo>
                    <a:cubicBezTo>
                      <a:pt x="8" y="130"/>
                      <a:pt x="0" y="228"/>
                      <a:pt x="66" y="296"/>
                    </a:cubicBezTo>
                    <a:cubicBezTo>
                      <a:pt x="128" y="360"/>
                      <a:pt x="201" y="390"/>
                      <a:pt x="292" y="391"/>
                    </a:cubicBezTo>
                    <a:cubicBezTo>
                      <a:pt x="439" y="393"/>
                      <a:pt x="587" y="397"/>
                      <a:pt x="731" y="417"/>
                    </a:cubicBezTo>
                    <a:cubicBezTo>
                      <a:pt x="957" y="449"/>
                      <a:pt x="1002" y="517"/>
                      <a:pt x="960" y="736"/>
                    </a:cubicBezTo>
                    <a:cubicBezTo>
                      <a:pt x="926" y="922"/>
                      <a:pt x="863" y="1099"/>
                      <a:pt x="782" y="1273"/>
                    </a:cubicBezTo>
                    <a:cubicBezTo>
                      <a:pt x="664" y="1524"/>
                      <a:pt x="696" y="1765"/>
                      <a:pt x="875" y="1980"/>
                    </a:cubicBezTo>
                    <a:cubicBezTo>
                      <a:pt x="994" y="2121"/>
                      <a:pt x="1156" y="2196"/>
                      <a:pt x="1335" y="2239"/>
                    </a:cubicBezTo>
                    <a:cubicBezTo>
                      <a:pt x="1437" y="2263"/>
                      <a:pt x="1542" y="2278"/>
                      <a:pt x="1643" y="2305"/>
                    </a:cubicBezTo>
                    <a:cubicBezTo>
                      <a:pt x="1852" y="2360"/>
                      <a:pt x="1901" y="2434"/>
                      <a:pt x="1869" y="2646"/>
                    </a:cubicBezTo>
                    <a:cubicBezTo>
                      <a:pt x="1842" y="2823"/>
                      <a:pt x="1778" y="2989"/>
                      <a:pt x="1708" y="3156"/>
                    </a:cubicBezTo>
                    <a:cubicBezTo>
                      <a:pt x="1532" y="3567"/>
                      <a:pt x="1673" y="3981"/>
                      <a:pt x="2063" y="4178"/>
                    </a:cubicBezTo>
                    <a:cubicBezTo>
                      <a:pt x="2172" y="4234"/>
                      <a:pt x="2282" y="4257"/>
                      <a:pt x="2391" y="4257"/>
                    </a:cubicBezTo>
                    <a:cubicBezTo>
                      <a:pt x="2547" y="4257"/>
                      <a:pt x="2702" y="4211"/>
                      <a:pt x="2853" y="4145"/>
                    </a:cubicBezTo>
                    <a:cubicBezTo>
                      <a:pt x="2968" y="4095"/>
                      <a:pt x="3012" y="4004"/>
                      <a:pt x="2974" y="3922"/>
                    </a:cubicBezTo>
                    <a:cubicBezTo>
                      <a:pt x="2950" y="3872"/>
                      <a:pt x="2931" y="3841"/>
                      <a:pt x="2859" y="3841"/>
                    </a:cubicBezTo>
                    <a:cubicBezTo>
                      <a:pt x="2833" y="3841"/>
                      <a:pt x="2801" y="3845"/>
                      <a:pt x="2758" y="3854"/>
                    </a:cubicBezTo>
                    <a:cubicBezTo>
                      <a:pt x="2658" y="3875"/>
                      <a:pt x="2558" y="3895"/>
                      <a:pt x="2455" y="3895"/>
                    </a:cubicBezTo>
                    <a:cubicBezTo>
                      <a:pt x="2432" y="3895"/>
                      <a:pt x="2408" y="3894"/>
                      <a:pt x="2384" y="3891"/>
                    </a:cubicBezTo>
                    <a:cubicBezTo>
                      <a:pt x="2119" y="3865"/>
                      <a:pt x="1973" y="3662"/>
                      <a:pt x="2037" y="3406"/>
                    </a:cubicBezTo>
                    <a:cubicBezTo>
                      <a:pt x="2059" y="3316"/>
                      <a:pt x="2101" y="3228"/>
                      <a:pt x="2135" y="3141"/>
                    </a:cubicBezTo>
                    <a:cubicBezTo>
                      <a:pt x="2214" y="2934"/>
                      <a:pt x="2284" y="2725"/>
                      <a:pt x="2267" y="2497"/>
                    </a:cubicBezTo>
                    <a:cubicBezTo>
                      <a:pt x="2245" y="2214"/>
                      <a:pt x="2098" y="2024"/>
                      <a:pt x="1831" y="1944"/>
                    </a:cubicBezTo>
                    <a:cubicBezTo>
                      <a:pt x="1752" y="1920"/>
                      <a:pt x="1668" y="1906"/>
                      <a:pt x="1550" y="1877"/>
                    </a:cubicBezTo>
                    <a:cubicBezTo>
                      <a:pt x="1533" y="1875"/>
                      <a:pt x="1481" y="1866"/>
                      <a:pt x="1433" y="1855"/>
                    </a:cubicBezTo>
                    <a:cubicBezTo>
                      <a:pt x="1111" y="1778"/>
                      <a:pt x="1048" y="1657"/>
                      <a:pt x="1176" y="1360"/>
                    </a:cubicBezTo>
                    <a:cubicBezTo>
                      <a:pt x="1188" y="1331"/>
                      <a:pt x="1208" y="1305"/>
                      <a:pt x="1219" y="1275"/>
                    </a:cubicBezTo>
                    <a:cubicBezTo>
                      <a:pt x="1287" y="1098"/>
                      <a:pt x="1346" y="919"/>
                      <a:pt x="1370" y="730"/>
                    </a:cubicBezTo>
                    <a:cubicBezTo>
                      <a:pt x="1415" y="377"/>
                      <a:pt x="1261" y="138"/>
                      <a:pt x="916" y="45"/>
                    </a:cubicBezTo>
                    <a:cubicBezTo>
                      <a:pt x="783" y="9"/>
                      <a:pt x="648" y="0"/>
                      <a:pt x="51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8889811" y="4029010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8680323" y="3778010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8950536" y="344019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8711212" y="350386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8903362" y="4255986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8476362" y="45561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8691238" y="4041865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8889801" y="3735090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53" name="Google Shape;53;p2"/>
            <p:cNvGrpSpPr/>
            <p:nvPr/>
          </p:nvGrpSpPr>
          <p:grpSpPr>
            <a:xfrm>
              <a:off x="7998386" y="321015"/>
              <a:ext cx="671743" cy="586292"/>
              <a:chOff x="7998386" y="321015"/>
              <a:chExt cx="671743" cy="586292"/>
            </a:xfrm>
          </p:grpSpPr>
          <p:sp>
            <p:nvSpPr>
              <p:cNvPr id="54" name="Google Shape;54;p2"/>
              <p:cNvSpPr/>
              <p:nvPr/>
            </p:nvSpPr>
            <p:spPr>
              <a:xfrm>
                <a:off x="8570955" y="667942"/>
                <a:ext cx="99173" cy="140119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4257" extrusionOk="0">
                    <a:moveTo>
                      <a:pt x="513" y="0"/>
                    </a:moveTo>
                    <a:cubicBezTo>
                      <a:pt x="438" y="0"/>
                      <a:pt x="363" y="3"/>
                      <a:pt x="289" y="5"/>
                    </a:cubicBezTo>
                    <a:cubicBezTo>
                      <a:pt x="215" y="7"/>
                      <a:pt x="146" y="39"/>
                      <a:pt x="84" y="79"/>
                    </a:cubicBezTo>
                    <a:cubicBezTo>
                      <a:pt x="8" y="130"/>
                      <a:pt x="0" y="228"/>
                      <a:pt x="66" y="296"/>
                    </a:cubicBezTo>
                    <a:cubicBezTo>
                      <a:pt x="128" y="360"/>
                      <a:pt x="201" y="390"/>
                      <a:pt x="292" y="391"/>
                    </a:cubicBezTo>
                    <a:cubicBezTo>
                      <a:pt x="439" y="393"/>
                      <a:pt x="587" y="397"/>
                      <a:pt x="731" y="417"/>
                    </a:cubicBezTo>
                    <a:cubicBezTo>
                      <a:pt x="957" y="449"/>
                      <a:pt x="1002" y="517"/>
                      <a:pt x="960" y="736"/>
                    </a:cubicBezTo>
                    <a:cubicBezTo>
                      <a:pt x="926" y="922"/>
                      <a:pt x="863" y="1099"/>
                      <a:pt x="782" y="1273"/>
                    </a:cubicBezTo>
                    <a:cubicBezTo>
                      <a:pt x="664" y="1524"/>
                      <a:pt x="696" y="1765"/>
                      <a:pt x="875" y="1980"/>
                    </a:cubicBezTo>
                    <a:cubicBezTo>
                      <a:pt x="994" y="2121"/>
                      <a:pt x="1156" y="2196"/>
                      <a:pt x="1335" y="2239"/>
                    </a:cubicBezTo>
                    <a:cubicBezTo>
                      <a:pt x="1437" y="2263"/>
                      <a:pt x="1542" y="2278"/>
                      <a:pt x="1643" y="2305"/>
                    </a:cubicBezTo>
                    <a:cubicBezTo>
                      <a:pt x="1852" y="2360"/>
                      <a:pt x="1901" y="2434"/>
                      <a:pt x="1869" y="2646"/>
                    </a:cubicBezTo>
                    <a:cubicBezTo>
                      <a:pt x="1842" y="2823"/>
                      <a:pt x="1778" y="2989"/>
                      <a:pt x="1708" y="3156"/>
                    </a:cubicBezTo>
                    <a:cubicBezTo>
                      <a:pt x="1532" y="3567"/>
                      <a:pt x="1673" y="3981"/>
                      <a:pt x="2063" y="4178"/>
                    </a:cubicBezTo>
                    <a:cubicBezTo>
                      <a:pt x="2172" y="4234"/>
                      <a:pt x="2282" y="4257"/>
                      <a:pt x="2391" y="4257"/>
                    </a:cubicBezTo>
                    <a:cubicBezTo>
                      <a:pt x="2547" y="4257"/>
                      <a:pt x="2702" y="4211"/>
                      <a:pt x="2853" y="4145"/>
                    </a:cubicBezTo>
                    <a:cubicBezTo>
                      <a:pt x="2968" y="4095"/>
                      <a:pt x="3012" y="4004"/>
                      <a:pt x="2974" y="3922"/>
                    </a:cubicBezTo>
                    <a:cubicBezTo>
                      <a:pt x="2950" y="3872"/>
                      <a:pt x="2931" y="3841"/>
                      <a:pt x="2859" y="3841"/>
                    </a:cubicBezTo>
                    <a:cubicBezTo>
                      <a:pt x="2833" y="3841"/>
                      <a:pt x="2801" y="3845"/>
                      <a:pt x="2758" y="3854"/>
                    </a:cubicBezTo>
                    <a:cubicBezTo>
                      <a:pt x="2658" y="3875"/>
                      <a:pt x="2558" y="3895"/>
                      <a:pt x="2455" y="3895"/>
                    </a:cubicBezTo>
                    <a:cubicBezTo>
                      <a:pt x="2432" y="3895"/>
                      <a:pt x="2408" y="3894"/>
                      <a:pt x="2384" y="3891"/>
                    </a:cubicBezTo>
                    <a:cubicBezTo>
                      <a:pt x="2119" y="3865"/>
                      <a:pt x="1973" y="3662"/>
                      <a:pt x="2037" y="3406"/>
                    </a:cubicBezTo>
                    <a:cubicBezTo>
                      <a:pt x="2059" y="3316"/>
                      <a:pt x="2101" y="3228"/>
                      <a:pt x="2135" y="3141"/>
                    </a:cubicBezTo>
                    <a:cubicBezTo>
                      <a:pt x="2214" y="2934"/>
                      <a:pt x="2284" y="2725"/>
                      <a:pt x="2267" y="2497"/>
                    </a:cubicBezTo>
                    <a:cubicBezTo>
                      <a:pt x="2245" y="2214"/>
                      <a:pt x="2098" y="2024"/>
                      <a:pt x="1831" y="1944"/>
                    </a:cubicBezTo>
                    <a:cubicBezTo>
                      <a:pt x="1752" y="1920"/>
                      <a:pt x="1668" y="1906"/>
                      <a:pt x="1550" y="1877"/>
                    </a:cubicBezTo>
                    <a:cubicBezTo>
                      <a:pt x="1533" y="1875"/>
                      <a:pt x="1481" y="1866"/>
                      <a:pt x="1433" y="1855"/>
                    </a:cubicBezTo>
                    <a:cubicBezTo>
                      <a:pt x="1111" y="1778"/>
                      <a:pt x="1048" y="1657"/>
                      <a:pt x="1176" y="1360"/>
                    </a:cubicBezTo>
                    <a:cubicBezTo>
                      <a:pt x="1188" y="1331"/>
                      <a:pt x="1208" y="1305"/>
                      <a:pt x="1219" y="1275"/>
                    </a:cubicBezTo>
                    <a:cubicBezTo>
                      <a:pt x="1287" y="1098"/>
                      <a:pt x="1346" y="919"/>
                      <a:pt x="1370" y="730"/>
                    </a:cubicBezTo>
                    <a:cubicBezTo>
                      <a:pt x="1415" y="377"/>
                      <a:pt x="1261" y="138"/>
                      <a:pt x="916" y="45"/>
                    </a:cubicBezTo>
                    <a:cubicBezTo>
                      <a:pt x="783" y="9"/>
                      <a:pt x="648" y="0"/>
                      <a:pt x="51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7998386" y="413323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8570962" y="471536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8226637" y="367036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8466437" y="8125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8174126" y="667740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8483301" y="321015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61" name="Google Shape;61;p2"/>
            <p:cNvGrpSpPr/>
            <p:nvPr/>
          </p:nvGrpSpPr>
          <p:grpSpPr>
            <a:xfrm>
              <a:off x="3096813" y="542465"/>
              <a:ext cx="333964" cy="242942"/>
              <a:chOff x="3096813" y="542465"/>
              <a:chExt cx="333964" cy="242942"/>
            </a:xfrm>
          </p:grpSpPr>
          <p:sp>
            <p:nvSpPr>
              <p:cNvPr id="62" name="Google Shape;62;p2"/>
              <p:cNvSpPr/>
              <p:nvPr/>
            </p:nvSpPr>
            <p:spPr>
              <a:xfrm>
                <a:off x="3349511" y="577610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3196187" y="6906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3096813" y="542465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65" name="Google Shape;65;p2"/>
            <p:cNvGrpSpPr/>
            <p:nvPr/>
          </p:nvGrpSpPr>
          <p:grpSpPr>
            <a:xfrm>
              <a:off x="355863" y="142824"/>
              <a:ext cx="654514" cy="566658"/>
              <a:chOff x="355863" y="142824"/>
              <a:chExt cx="654514" cy="566658"/>
            </a:xfrm>
          </p:grpSpPr>
          <p:sp>
            <p:nvSpPr>
              <p:cNvPr id="66" name="Google Shape;66;p2"/>
              <p:cNvSpPr/>
              <p:nvPr/>
            </p:nvSpPr>
            <p:spPr>
              <a:xfrm>
                <a:off x="438280" y="198405"/>
                <a:ext cx="99173" cy="140119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4257" extrusionOk="0">
                    <a:moveTo>
                      <a:pt x="513" y="0"/>
                    </a:moveTo>
                    <a:cubicBezTo>
                      <a:pt x="438" y="0"/>
                      <a:pt x="363" y="3"/>
                      <a:pt x="289" y="5"/>
                    </a:cubicBezTo>
                    <a:cubicBezTo>
                      <a:pt x="215" y="7"/>
                      <a:pt x="146" y="39"/>
                      <a:pt x="84" y="79"/>
                    </a:cubicBezTo>
                    <a:cubicBezTo>
                      <a:pt x="8" y="130"/>
                      <a:pt x="0" y="228"/>
                      <a:pt x="66" y="296"/>
                    </a:cubicBezTo>
                    <a:cubicBezTo>
                      <a:pt x="128" y="360"/>
                      <a:pt x="201" y="390"/>
                      <a:pt x="292" y="391"/>
                    </a:cubicBezTo>
                    <a:cubicBezTo>
                      <a:pt x="439" y="393"/>
                      <a:pt x="587" y="397"/>
                      <a:pt x="731" y="417"/>
                    </a:cubicBezTo>
                    <a:cubicBezTo>
                      <a:pt x="957" y="449"/>
                      <a:pt x="1002" y="517"/>
                      <a:pt x="960" y="736"/>
                    </a:cubicBezTo>
                    <a:cubicBezTo>
                      <a:pt x="926" y="922"/>
                      <a:pt x="863" y="1099"/>
                      <a:pt x="782" y="1273"/>
                    </a:cubicBezTo>
                    <a:cubicBezTo>
                      <a:pt x="664" y="1524"/>
                      <a:pt x="696" y="1765"/>
                      <a:pt x="875" y="1980"/>
                    </a:cubicBezTo>
                    <a:cubicBezTo>
                      <a:pt x="994" y="2121"/>
                      <a:pt x="1156" y="2196"/>
                      <a:pt x="1335" y="2239"/>
                    </a:cubicBezTo>
                    <a:cubicBezTo>
                      <a:pt x="1437" y="2263"/>
                      <a:pt x="1542" y="2278"/>
                      <a:pt x="1643" y="2305"/>
                    </a:cubicBezTo>
                    <a:cubicBezTo>
                      <a:pt x="1852" y="2360"/>
                      <a:pt x="1901" y="2434"/>
                      <a:pt x="1869" y="2646"/>
                    </a:cubicBezTo>
                    <a:cubicBezTo>
                      <a:pt x="1842" y="2823"/>
                      <a:pt x="1778" y="2989"/>
                      <a:pt x="1708" y="3156"/>
                    </a:cubicBezTo>
                    <a:cubicBezTo>
                      <a:pt x="1532" y="3567"/>
                      <a:pt x="1673" y="3981"/>
                      <a:pt x="2063" y="4178"/>
                    </a:cubicBezTo>
                    <a:cubicBezTo>
                      <a:pt x="2172" y="4234"/>
                      <a:pt x="2282" y="4257"/>
                      <a:pt x="2391" y="4257"/>
                    </a:cubicBezTo>
                    <a:cubicBezTo>
                      <a:pt x="2547" y="4257"/>
                      <a:pt x="2702" y="4211"/>
                      <a:pt x="2853" y="4145"/>
                    </a:cubicBezTo>
                    <a:cubicBezTo>
                      <a:pt x="2968" y="4095"/>
                      <a:pt x="3012" y="4004"/>
                      <a:pt x="2974" y="3922"/>
                    </a:cubicBezTo>
                    <a:cubicBezTo>
                      <a:pt x="2950" y="3872"/>
                      <a:pt x="2931" y="3841"/>
                      <a:pt x="2859" y="3841"/>
                    </a:cubicBezTo>
                    <a:cubicBezTo>
                      <a:pt x="2833" y="3841"/>
                      <a:pt x="2801" y="3845"/>
                      <a:pt x="2758" y="3854"/>
                    </a:cubicBezTo>
                    <a:cubicBezTo>
                      <a:pt x="2658" y="3875"/>
                      <a:pt x="2558" y="3895"/>
                      <a:pt x="2455" y="3895"/>
                    </a:cubicBezTo>
                    <a:cubicBezTo>
                      <a:pt x="2432" y="3895"/>
                      <a:pt x="2408" y="3894"/>
                      <a:pt x="2384" y="3891"/>
                    </a:cubicBezTo>
                    <a:cubicBezTo>
                      <a:pt x="2119" y="3865"/>
                      <a:pt x="1973" y="3662"/>
                      <a:pt x="2037" y="3406"/>
                    </a:cubicBezTo>
                    <a:cubicBezTo>
                      <a:pt x="2059" y="3316"/>
                      <a:pt x="2101" y="3228"/>
                      <a:pt x="2135" y="3141"/>
                    </a:cubicBezTo>
                    <a:cubicBezTo>
                      <a:pt x="2214" y="2934"/>
                      <a:pt x="2284" y="2725"/>
                      <a:pt x="2267" y="2497"/>
                    </a:cubicBezTo>
                    <a:cubicBezTo>
                      <a:pt x="2245" y="2214"/>
                      <a:pt x="2098" y="2024"/>
                      <a:pt x="1831" y="1944"/>
                    </a:cubicBezTo>
                    <a:cubicBezTo>
                      <a:pt x="1752" y="1920"/>
                      <a:pt x="1668" y="1906"/>
                      <a:pt x="1550" y="1877"/>
                    </a:cubicBezTo>
                    <a:cubicBezTo>
                      <a:pt x="1533" y="1875"/>
                      <a:pt x="1481" y="1866"/>
                      <a:pt x="1433" y="1855"/>
                    </a:cubicBezTo>
                    <a:cubicBezTo>
                      <a:pt x="1111" y="1778"/>
                      <a:pt x="1048" y="1657"/>
                      <a:pt x="1176" y="1360"/>
                    </a:cubicBezTo>
                    <a:cubicBezTo>
                      <a:pt x="1188" y="1331"/>
                      <a:pt x="1208" y="1305"/>
                      <a:pt x="1219" y="1275"/>
                    </a:cubicBezTo>
                    <a:cubicBezTo>
                      <a:pt x="1287" y="1098"/>
                      <a:pt x="1346" y="919"/>
                      <a:pt x="1370" y="730"/>
                    </a:cubicBezTo>
                    <a:cubicBezTo>
                      <a:pt x="1415" y="377"/>
                      <a:pt x="1261" y="138"/>
                      <a:pt x="916" y="45"/>
                    </a:cubicBezTo>
                    <a:cubicBezTo>
                      <a:pt x="783" y="9"/>
                      <a:pt x="648" y="0"/>
                      <a:pt x="51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929111" y="147973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537461" y="476673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674137" y="142824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355863" y="625977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759138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77506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6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" name="Google Shape;624;p17"/>
          <p:cNvSpPr txBox="1">
            <a:spLocks noGrp="1"/>
          </p:cNvSpPr>
          <p:nvPr>
            <p:ph type="subTitle" idx="1"/>
          </p:nvPr>
        </p:nvSpPr>
        <p:spPr>
          <a:xfrm>
            <a:off x="7286567" y="3785347"/>
            <a:ext cx="3115200" cy="13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5" name="Google Shape;625;p17"/>
          <p:cNvSpPr txBox="1">
            <a:spLocks noGrp="1"/>
          </p:cNvSpPr>
          <p:nvPr>
            <p:ph type="title"/>
          </p:nvPr>
        </p:nvSpPr>
        <p:spPr>
          <a:xfrm>
            <a:off x="7286567" y="1709467"/>
            <a:ext cx="3115200" cy="22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626" name="Google Shape;626;p17"/>
          <p:cNvGrpSpPr/>
          <p:nvPr/>
        </p:nvGrpSpPr>
        <p:grpSpPr>
          <a:xfrm>
            <a:off x="0" y="5"/>
            <a:ext cx="12192008" cy="6857996"/>
            <a:chOff x="0" y="3"/>
            <a:chExt cx="9144006" cy="5143497"/>
          </a:xfrm>
        </p:grpSpPr>
        <p:sp>
          <p:nvSpPr>
            <p:cNvPr id="627" name="Google Shape;627;p17"/>
            <p:cNvSpPr/>
            <p:nvPr/>
          </p:nvSpPr>
          <p:spPr>
            <a:xfrm rot="-5400000">
              <a:off x="6256530" y="2103623"/>
              <a:ext cx="4861097" cy="913856"/>
            </a:xfrm>
            <a:custGeom>
              <a:avLst/>
              <a:gdLst/>
              <a:ahLst/>
              <a:cxnLst/>
              <a:rect l="l" t="t" r="r" b="b"/>
              <a:pathLst>
                <a:path w="70364" h="13228" extrusionOk="0">
                  <a:moveTo>
                    <a:pt x="66583" y="0"/>
                  </a:moveTo>
                  <a:cubicBezTo>
                    <a:pt x="66433" y="0"/>
                    <a:pt x="66284" y="6"/>
                    <a:pt x="66136" y="17"/>
                  </a:cubicBezTo>
                  <a:cubicBezTo>
                    <a:pt x="63218" y="234"/>
                    <a:pt x="60767" y="2179"/>
                    <a:pt x="58358" y="3841"/>
                  </a:cubicBezTo>
                  <a:cubicBezTo>
                    <a:pt x="56406" y="5188"/>
                    <a:pt x="54115" y="6431"/>
                    <a:pt x="51817" y="6431"/>
                  </a:cubicBezTo>
                  <a:cubicBezTo>
                    <a:pt x="51279" y="6431"/>
                    <a:pt x="50740" y="6363"/>
                    <a:pt x="50205" y="6212"/>
                  </a:cubicBezTo>
                  <a:cubicBezTo>
                    <a:pt x="47039" y="5316"/>
                    <a:pt x="45178" y="1821"/>
                    <a:pt x="42049" y="806"/>
                  </a:cubicBezTo>
                  <a:cubicBezTo>
                    <a:pt x="41403" y="596"/>
                    <a:pt x="40744" y="505"/>
                    <a:pt x="40082" y="505"/>
                  </a:cubicBezTo>
                  <a:cubicBezTo>
                    <a:pt x="38042" y="505"/>
                    <a:pt x="35966" y="1375"/>
                    <a:pt x="34112" y="2342"/>
                  </a:cubicBezTo>
                  <a:cubicBezTo>
                    <a:pt x="33394" y="2716"/>
                    <a:pt x="32674" y="3111"/>
                    <a:pt x="31953" y="3511"/>
                  </a:cubicBezTo>
                  <a:cubicBezTo>
                    <a:pt x="27917" y="5742"/>
                    <a:pt x="23829" y="8111"/>
                    <a:pt x="19303" y="8111"/>
                  </a:cubicBezTo>
                  <a:cubicBezTo>
                    <a:pt x="19200" y="8111"/>
                    <a:pt x="19097" y="8110"/>
                    <a:pt x="18993" y="8107"/>
                  </a:cubicBezTo>
                  <a:cubicBezTo>
                    <a:pt x="18407" y="8094"/>
                    <a:pt x="17819" y="8037"/>
                    <a:pt x="17233" y="7957"/>
                  </a:cubicBezTo>
                  <a:cubicBezTo>
                    <a:pt x="14736" y="7611"/>
                    <a:pt x="12262" y="6808"/>
                    <a:pt x="9793" y="6808"/>
                  </a:cubicBezTo>
                  <a:cubicBezTo>
                    <a:pt x="9214" y="6808"/>
                    <a:pt x="8635" y="6852"/>
                    <a:pt x="8056" y="6957"/>
                  </a:cubicBezTo>
                  <a:cubicBezTo>
                    <a:pt x="5459" y="7430"/>
                    <a:pt x="3200" y="9094"/>
                    <a:pt x="1505" y="11116"/>
                  </a:cubicBezTo>
                  <a:cubicBezTo>
                    <a:pt x="950" y="11779"/>
                    <a:pt x="446" y="12487"/>
                    <a:pt x="1" y="13228"/>
                  </a:cubicBezTo>
                  <a:lnTo>
                    <a:pt x="67196" y="13228"/>
                  </a:lnTo>
                  <a:cubicBezTo>
                    <a:pt x="68302" y="11102"/>
                    <a:pt x="69198" y="8873"/>
                    <a:pt x="69832" y="6545"/>
                  </a:cubicBezTo>
                  <a:cubicBezTo>
                    <a:pt x="70174" y="5291"/>
                    <a:pt x="70363" y="3828"/>
                    <a:pt x="70071" y="2598"/>
                  </a:cubicBezTo>
                  <a:cubicBezTo>
                    <a:pt x="69877" y="1784"/>
                    <a:pt x="69474" y="1071"/>
                    <a:pt x="68763" y="587"/>
                  </a:cubicBezTo>
                  <a:cubicBezTo>
                    <a:pt x="68129" y="157"/>
                    <a:pt x="67353" y="0"/>
                    <a:pt x="66583" y="0"/>
                  </a:cubicBezTo>
                  <a:close/>
                </a:path>
              </a:pathLst>
            </a:custGeom>
            <a:noFill/>
            <a:ln w="9525" cap="rnd" cmpd="sng">
              <a:solidFill>
                <a:schemeClr val="accent4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8" name="Google Shape;628;p17"/>
            <p:cNvSpPr/>
            <p:nvPr/>
          </p:nvSpPr>
          <p:spPr>
            <a:xfrm rot="5400000">
              <a:off x="-1897420" y="2126023"/>
              <a:ext cx="4861097" cy="913856"/>
            </a:xfrm>
            <a:custGeom>
              <a:avLst/>
              <a:gdLst/>
              <a:ahLst/>
              <a:cxnLst/>
              <a:rect l="l" t="t" r="r" b="b"/>
              <a:pathLst>
                <a:path w="70364" h="13228" extrusionOk="0">
                  <a:moveTo>
                    <a:pt x="66583" y="0"/>
                  </a:moveTo>
                  <a:cubicBezTo>
                    <a:pt x="66433" y="0"/>
                    <a:pt x="66284" y="6"/>
                    <a:pt x="66136" y="17"/>
                  </a:cubicBezTo>
                  <a:cubicBezTo>
                    <a:pt x="63218" y="234"/>
                    <a:pt x="60767" y="2179"/>
                    <a:pt x="58358" y="3841"/>
                  </a:cubicBezTo>
                  <a:cubicBezTo>
                    <a:pt x="56406" y="5188"/>
                    <a:pt x="54115" y="6431"/>
                    <a:pt x="51817" y="6431"/>
                  </a:cubicBezTo>
                  <a:cubicBezTo>
                    <a:pt x="51279" y="6431"/>
                    <a:pt x="50740" y="6363"/>
                    <a:pt x="50205" y="6212"/>
                  </a:cubicBezTo>
                  <a:cubicBezTo>
                    <a:pt x="47039" y="5316"/>
                    <a:pt x="45178" y="1821"/>
                    <a:pt x="42049" y="806"/>
                  </a:cubicBezTo>
                  <a:cubicBezTo>
                    <a:pt x="41403" y="596"/>
                    <a:pt x="40744" y="505"/>
                    <a:pt x="40082" y="505"/>
                  </a:cubicBezTo>
                  <a:cubicBezTo>
                    <a:pt x="38042" y="505"/>
                    <a:pt x="35966" y="1375"/>
                    <a:pt x="34112" y="2342"/>
                  </a:cubicBezTo>
                  <a:cubicBezTo>
                    <a:pt x="33394" y="2716"/>
                    <a:pt x="32674" y="3111"/>
                    <a:pt x="31953" y="3511"/>
                  </a:cubicBezTo>
                  <a:cubicBezTo>
                    <a:pt x="27917" y="5742"/>
                    <a:pt x="23829" y="8111"/>
                    <a:pt x="19303" y="8111"/>
                  </a:cubicBezTo>
                  <a:cubicBezTo>
                    <a:pt x="19200" y="8111"/>
                    <a:pt x="19097" y="8110"/>
                    <a:pt x="18993" y="8107"/>
                  </a:cubicBezTo>
                  <a:cubicBezTo>
                    <a:pt x="18407" y="8094"/>
                    <a:pt x="17819" y="8037"/>
                    <a:pt x="17233" y="7957"/>
                  </a:cubicBezTo>
                  <a:cubicBezTo>
                    <a:pt x="14736" y="7611"/>
                    <a:pt x="12262" y="6808"/>
                    <a:pt x="9793" y="6808"/>
                  </a:cubicBezTo>
                  <a:cubicBezTo>
                    <a:pt x="9214" y="6808"/>
                    <a:pt x="8635" y="6852"/>
                    <a:pt x="8056" y="6957"/>
                  </a:cubicBezTo>
                  <a:cubicBezTo>
                    <a:pt x="5459" y="7430"/>
                    <a:pt x="3200" y="9094"/>
                    <a:pt x="1505" y="11116"/>
                  </a:cubicBezTo>
                  <a:cubicBezTo>
                    <a:pt x="950" y="11779"/>
                    <a:pt x="446" y="12487"/>
                    <a:pt x="1" y="13228"/>
                  </a:cubicBezTo>
                  <a:lnTo>
                    <a:pt x="67196" y="13228"/>
                  </a:lnTo>
                  <a:cubicBezTo>
                    <a:pt x="68302" y="11102"/>
                    <a:pt x="69198" y="8873"/>
                    <a:pt x="69832" y="6545"/>
                  </a:cubicBezTo>
                  <a:cubicBezTo>
                    <a:pt x="70174" y="5291"/>
                    <a:pt x="70363" y="3828"/>
                    <a:pt x="70071" y="2598"/>
                  </a:cubicBezTo>
                  <a:cubicBezTo>
                    <a:pt x="69877" y="1784"/>
                    <a:pt x="69474" y="1071"/>
                    <a:pt x="68763" y="587"/>
                  </a:cubicBezTo>
                  <a:cubicBezTo>
                    <a:pt x="68129" y="157"/>
                    <a:pt x="67353" y="0"/>
                    <a:pt x="66583" y="0"/>
                  </a:cubicBezTo>
                  <a:close/>
                </a:path>
              </a:pathLst>
            </a:custGeom>
            <a:noFill/>
            <a:ln w="9525" cap="rnd" cmpd="sng">
              <a:solidFill>
                <a:schemeClr val="accent4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9" name="Google Shape;629;p17"/>
            <p:cNvSpPr/>
            <p:nvPr/>
          </p:nvSpPr>
          <p:spPr>
            <a:xfrm rot="-5400000">
              <a:off x="6256530" y="2256023"/>
              <a:ext cx="4861097" cy="913856"/>
            </a:xfrm>
            <a:custGeom>
              <a:avLst/>
              <a:gdLst/>
              <a:ahLst/>
              <a:cxnLst/>
              <a:rect l="l" t="t" r="r" b="b"/>
              <a:pathLst>
                <a:path w="70364" h="13228" extrusionOk="0">
                  <a:moveTo>
                    <a:pt x="66583" y="0"/>
                  </a:moveTo>
                  <a:cubicBezTo>
                    <a:pt x="66433" y="0"/>
                    <a:pt x="66284" y="6"/>
                    <a:pt x="66136" y="17"/>
                  </a:cubicBezTo>
                  <a:cubicBezTo>
                    <a:pt x="63218" y="234"/>
                    <a:pt x="60767" y="2179"/>
                    <a:pt x="58358" y="3841"/>
                  </a:cubicBezTo>
                  <a:cubicBezTo>
                    <a:pt x="56406" y="5188"/>
                    <a:pt x="54115" y="6431"/>
                    <a:pt x="51817" y="6431"/>
                  </a:cubicBezTo>
                  <a:cubicBezTo>
                    <a:pt x="51279" y="6431"/>
                    <a:pt x="50740" y="6363"/>
                    <a:pt x="50205" y="6212"/>
                  </a:cubicBezTo>
                  <a:cubicBezTo>
                    <a:pt x="47039" y="5316"/>
                    <a:pt x="45178" y="1821"/>
                    <a:pt x="42049" y="806"/>
                  </a:cubicBezTo>
                  <a:cubicBezTo>
                    <a:pt x="41403" y="596"/>
                    <a:pt x="40744" y="505"/>
                    <a:pt x="40082" y="505"/>
                  </a:cubicBezTo>
                  <a:cubicBezTo>
                    <a:pt x="38042" y="505"/>
                    <a:pt x="35966" y="1375"/>
                    <a:pt x="34112" y="2342"/>
                  </a:cubicBezTo>
                  <a:cubicBezTo>
                    <a:pt x="33394" y="2716"/>
                    <a:pt x="32674" y="3111"/>
                    <a:pt x="31953" y="3511"/>
                  </a:cubicBezTo>
                  <a:cubicBezTo>
                    <a:pt x="27917" y="5742"/>
                    <a:pt x="23829" y="8111"/>
                    <a:pt x="19303" y="8111"/>
                  </a:cubicBezTo>
                  <a:cubicBezTo>
                    <a:pt x="19200" y="8111"/>
                    <a:pt x="19097" y="8110"/>
                    <a:pt x="18993" y="8107"/>
                  </a:cubicBezTo>
                  <a:cubicBezTo>
                    <a:pt x="18407" y="8094"/>
                    <a:pt x="17819" y="8037"/>
                    <a:pt x="17233" y="7957"/>
                  </a:cubicBezTo>
                  <a:cubicBezTo>
                    <a:pt x="14736" y="7611"/>
                    <a:pt x="12262" y="6808"/>
                    <a:pt x="9793" y="6808"/>
                  </a:cubicBezTo>
                  <a:cubicBezTo>
                    <a:pt x="9214" y="6808"/>
                    <a:pt x="8635" y="6852"/>
                    <a:pt x="8056" y="6957"/>
                  </a:cubicBezTo>
                  <a:cubicBezTo>
                    <a:pt x="5459" y="7430"/>
                    <a:pt x="3200" y="9094"/>
                    <a:pt x="1505" y="11116"/>
                  </a:cubicBezTo>
                  <a:cubicBezTo>
                    <a:pt x="950" y="11779"/>
                    <a:pt x="446" y="12487"/>
                    <a:pt x="1" y="13228"/>
                  </a:cubicBezTo>
                  <a:lnTo>
                    <a:pt x="67196" y="13228"/>
                  </a:lnTo>
                  <a:cubicBezTo>
                    <a:pt x="68302" y="11102"/>
                    <a:pt x="69198" y="8873"/>
                    <a:pt x="69832" y="6545"/>
                  </a:cubicBezTo>
                  <a:cubicBezTo>
                    <a:pt x="70174" y="5291"/>
                    <a:pt x="70363" y="3828"/>
                    <a:pt x="70071" y="2598"/>
                  </a:cubicBezTo>
                  <a:cubicBezTo>
                    <a:pt x="69877" y="1784"/>
                    <a:pt x="69474" y="1071"/>
                    <a:pt x="68763" y="587"/>
                  </a:cubicBezTo>
                  <a:cubicBezTo>
                    <a:pt x="68129" y="157"/>
                    <a:pt x="67353" y="0"/>
                    <a:pt x="6658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0" name="Google Shape;630;p17"/>
            <p:cNvSpPr/>
            <p:nvPr/>
          </p:nvSpPr>
          <p:spPr>
            <a:xfrm rot="5400000">
              <a:off x="-1973620" y="1973623"/>
              <a:ext cx="4861097" cy="913856"/>
            </a:xfrm>
            <a:custGeom>
              <a:avLst/>
              <a:gdLst/>
              <a:ahLst/>
              <a:cxnLst/>
              <a:rect l="l" t="t" r="r" b="b"/>
              <a:pathLst>
                <a:path w="70364" h="13228" extrusionOk="0">
                  <a:moveTo>
                    <a:pt x="66583" y="0"/>
                  </a:moveTo>
                  <a:cubicBezTo>
                    <a:pt x="66433" y="0"/>
                    <a:pt x="66284" y="6"/>
                    <a:pt x="66136" y="17"/>
                  </a:cubicBezTo>
                  <a:cubicBezTo>
                    <a:pt x="63218" y="234"/>
                    <a:pt x="60767" y="2179"/>
                    <a:pt x="58358" y="3841"/>
                  </a:cubicBezTo>
                  <a:cubicBezTo>
                    <a:pt x="56406" y="5188"/>
                    <a:pt x="54115" y="6431"/>
                    <a:pt x="51817" y="6431"/>
                  </a:cubicBezTo>
                  <a:cubicBezTo>
                    <a:pt x="51279" y="6431"/>
                    <a:pt x="50740" y="6363"/>
                    <a:pt x="50205" y="6212"/>
                  </a:cubicBezTo>
                  <a:cubicBezTo>
                    <a:pt x="47039" y="5316"/>
                    <a:pt x="45178" y="1821"/>
                    <a:pt x="42049" y="806"/>
                  </a:cubicBezTo>
                  <a:cubicBezTo>
                    <a:pt x="41403" y="596"/>
                    <a:pt x="40744" y="505"/>
                    <a:pt x="40082" y="505"/>
                  </a:cubicBezTo>
                  <a:cubicBezTo>
                    <a:pt x="38042" y="505"/>
                    <a:pt x="35966" y="1375"/>
                    <a:pt x="34112" y="2342"/>
                  </a:cubicBezTo>
                  <a:cubicBezTo>
                    <a:pt x="33394" y="2716"/>
                    <a:pt x="32674" y="3111"/>
                    <a:pt x="31953" y="3511"/>
                  </a:cubicBezTo>
                  <a:cubicBezTo>
                    <a:pt x="27917" y="5742"/>
                    <a:pt x="23829" y="8111"/>
                    <a:pt x="19303" y="8111"/>
                  </a:cubicBezTo>
                  <a:cubicBezTo>
                    <a:pt x="19200" y="8111"/>
                    <a:pt x="19097" y="8110"/>
                    <a:pt x="18993" y="8107"/>
                  </a:cubicBezTo>
                  <a:cubicBezTo>
                    <a:pt x="18407" y="8094"/>
                    <a:pt x="17819" y="8037"/>
                    <a:pt x="17233" y="7957"/>
                  </a:cubicBezTo>
                  <a:cubicBezTo>
                    <a:pt x="14736" y="7611"/>
                    <a:pt x="12262" y="6808"/>
                    <a:pt x="9793" y="6808"/>
                  </a:cubicBezTo>
                  <a:cubicBezTo>
                    <a:pt x="9214" y="6808"/>
                    <a:pt x="8635" y="6852"/>
                    <a:pt x="8056" y="6957"/>
                  </a:cubicBezTo>
                  <a:cubicBezTo>
                    <a:pt x="5459" y="7430"/>
                    <a:pt x="3200" y="9094"/>
                    <a:pt x="1505" y="11116"/>
                  </a:cubicBezTo>
                  <a:cubicBezTo>
                    <a:pt x="950" y="11779"/>
                    <a:pt x="446" y="12487"/>
                    <a:pt x="1" y="13228"/>
                  </a:cubicBezTo>
                  <a:lnTo>
                    <a:pt x="67196" y="13228"/>
                  </a:lnTo>
                  <a:cubicBezTo>
                    <a:pt x="68302" y="11102"/>
                    <a:pt x="69198" y="8873"/>
                    <a:pt x="69832" y="6545"/>
                  </a:cubicBezTo>
                  <a:cubicBezTo>
                    <a:pt x="70174" y="5291"/>
                    <a:pt x="70363" y="3828"/>
                    <a:pt x="70071" y="2598"/>
                  </a:cubicBezTo>
                  <a:cubicBezTo>
                    <a:pt x="69877" y="1784"/>
                    <a:pt x="69474" y="1071"/>
                    <a:pt x="68763" y="587"/>
                  </a:cubicBezTo>
                  <a:cubicBezTo>
                    <a:pt x="68129" y="157"/>
                    <a:pt x="67353" y="0"/>
                    <a:pt x="6658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25351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34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10667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5" name="Google Shape;1345;p28"/>
          <p:cNvGrpSpPr/>
          <p:nvPr/>
        </p:nvGrpSpPr>
        <p:grpSpPr>
          <a:xfrm>
            <a:off x="-36" y="-203162"/>
            <a:ext cx="12192075" cy="7262484"/>
            <a:chOff x="-27" y="-152372"/>
            <a:chExt cx="9144056" cy="5446863"/>
          </a:xfrm>
        </p:grpSpPr>
        <p:sp>
          <p:nvSpPr>
            <p:cNvPr id="1346" name="Google Shape;1346;p28"/>
            <p:cNvSpPr/>
            <p:nvPr/>
          </p:nvSpPr>
          <p:spPr>
            <a:xfrm rot="5400000">
              <a:off x="5844182" y="1994645"/>
              <a:ext cx="5142063" cy="1457631"/>
            </a:xfrm>
            <a:custGeom>
              <a:avLst/>
              <a:gdLst/>
              <a:ahLst/>
              <a:cxnLst/>
              <a:rect l="l" t="t" r="r" b="b"/>
              <a:pathLst>
                <a:path w="62754" h="17789" extrusionOk="0">
                  <a:moveTo>
                    <a:pt x="1" y="0"/>
                  </a:moveTo>
                  <a:cubicBezTo>
                    <a:pt x="164" y="1474"/>
                    <a:pt x="753" y="2843"/>
                    <a:pt x="2055" y="4016"/>
                  </a:cubicBezTo>
                  <a:cubicBezTo>
                    <a:pt x="3946" y="5720"/>
                    <a:pt x="6219" y="6956"/>
                    <a:pt x="8175" y="8591"/>
                  </a:cubicBezTo>
                  <a:cubicBezTo>
                    <a:pt x="8972" y="9258"/>
                    <a:pt x="9751" y="9944"/>
                    <a:pt x="10535" y="10619"/>
                  </a:cubicBezTo>
                  <a:cubicBezTo>
                    <a:pt x="11758" y="11672"/>
                    <a:pt x="12996" y="12704"/>
                    <a:pt x="14339" y="13601"/>
                  </a:cubicBezTo>
                  <a:cubicBezTo>
                    <a:pt x="18653" y="16483"/>
                    <a:pt x="23826" y="17788"/>
                    <a:pt x="29039" y="17788"/>
                  </a:cubicBezTo>
                  <a:cubicBezTo>
                    <a:pt x="31857" y="17788"/>
                    <a:pt x="34686" y="17407"/>
                    <a:pt x="37397" y="16688"/>
                  </a:cubicBezTo>
                  <a:cubicBezTo>
                    <a:pt x="42410" y="15359"/>
                    <a:pt x="47061" y="12973"/>
                    <a:pt x="51334" y="10004"/>
                  </a:cubicBezTo>
                  <a:cubicBezTo>
                    <a:pt x="53645" y="8400"/>
                    <a:pt x="55846" y="6624"/>
                    <a:pt x="57936" y="4752"/>
                  </a:cubicBezTo>
                  <a:cubicBezTo>
                    <a:pt x="59608" y="3254"/>
                    <a:pt x="61228" y="1670"/>
                    <a:pt x="62754" y="2"/>
                  </a:cubicBezTo>
                  <a:lnTo>
                    <a:pt x="62754" y="0"/>
                  </a:lnTo>
                  <a:close/>
                </a:path>
              </a:pathLst>
            </a:custGeom>
            <a:noFill/>
            <a:ln w="9525" cap="rnd" cmpd="sng">
              <a:solidFill>
                <a:schemeClr val="accent4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347" name="Google Shape;1347;p28"/>
            <p:cNvSpPr/>
            <p:nvPr/>
          </p:nvSpPr>
          <p:spPr>
            <a:xfrm rot="-5400000">
              <a:off x="-1842243" y="1689845"/>
              <a:ext cx="5142063" cy="1457631"/>
            </a:xfrm>
            <a:custGeom>
              <a:avLst/>
              <a:gdLst/>
              <a:ahLst/>
              <a:cxnLst/>
              <a:rect l="l" t="t" r="r" b="b"/>
              <a:pathLst>
                <a:path w="62754" h="17789" extrusionOk="0">
                  <a:moveTo>
                    <a:pt x="1" y="0"/>
                  </a:moveTo>
                  <a:cubicBezTo>
                    <a:pt x="164" y="1474"/>
                    <a:pt x="753" y="2843"/>
                    <a:pt x="2055" y="4016"/>
                  </a:cubicBezTo>
                  <a:cubicBezTo>
                    <a:pt x="3946" y="5720"/>
                    <a:pt x="6219" y="6956"/>
                    <a:pt x="8175" y="8591"/>
                  </a:cubicBezTo>
                  <a:cubicBezTo>
                    <a:pt x="8972" y="9258"/>
                    <a:pt x="9751" y="9944"/>
                    <a:pt x="10535" y="10619"/>
                  </a:cubicBezTo>
                  <a:cubicBezTo>
                    <a:pt x="11758" y="11672"/>
                    <a:pt x="12996" y="12704"/>
                    <a:pt x="14339" y="13601"/>
                  </a:cubicBezTo>
                  <a:cubicBezTo>
                    <a:pt x="18653" y="16483"/>
                    <a:pt x="23826" y="17788"/>
                    <a:pt x="29039" y="17788"/>
                  </a:cubicBezTo>
                  <a:cubicBezTo>
                    <a:pt x="31857" y="17788"/>
                    <a:pt x="34686" y="17407"/>
                    <a:pt x="37397" y="16688"/>
                  </a:cubicBezTo>
                  <a:cubicBezTo>
                    <a:pt x="42410" y="15359"/>
                    <a:pt x="47061" y="12973"/>
                    <a:pt x="51334" y="10004"/>
                  </a:cubicBezTo>
                  <a:cubicBezTo>
                    <a:pt x="53645" y="8400"/>
                    <a:pt x="55846" y="6624"/>
                    <a:pt x="57936" y="4752"/>
                  </a:cubicBezTo>
                  <a:cubicBezTo>
                    <a:pt x="59608" y="3254"/>
                    <a:pt x="61228" y="1670"/>
                    <a:pt x="62754" y="2"/>
                  </a:cubicBezTo>
                  <a:lnTo>
                    <a:pt x="62754" y="0"/>
                  </a:lnTo>
                  <a:close/>
                </a:path>
              </a:pathLst>
            </a:custGeom>
            <a:noFill/>
            <a:ln w="9525" cap="rnd" cmpd="sng">
              <a:solidFill>
                <a:schemeClr val="accent4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348" name="Google Shape;1348;p28"/>
            <p:cNvSpPr/>
            <p:nvPr/>
          </p:nvSpPr>
          <p:spPr>
            <a:xfrm rot="5400000">
              <a:off x="5844182" y="1842245"/>
              <a:ext cx="5142063" cy="1457631"/>
            </a:xfrm>
            <a:custGeom>
              <a:avLst/>
              <a:gdLst/>
              <a:ahLst/>
              <a:cxnLst/>
              <a:rect l="l" t="t" r="r" b="b"/>
              <a:pathLst>
                <a:path w="62754" h="17789" extrusionOk="0">
                  <a:moveTo>
                    <a:pt x="1" y="0"/>
                  </a:moveTo>
                  <a:cubicBezTo>
                    <a:pt x="164" y="1474"/>
                    <a:pt x="753" y="2843"/>
                    <a:pt x="2055" y="4016"/>
                  </a:cubicBezTo>
                  <a:cubicBezTo>
                    <a:pt x="3946" y="5720"/>
                    <a:pt x="6219" y="6956"/>
                    <a:pt x="8175" y="8591"/>
                  </a:cubicBezTo>
                  <a:cubicBezTo>
                    <a:pt x="8972" y="9258"/>
                    <a:pt x="9751" y="9944"/>
                    <a:pt x="10535" y="10619"/>
                  </a:cubicBezTo>
                  <a:cubicBezTo>
                    <a:pt x="11758" y="11672"/>
                    <a:pt x="12996" y="12704"/>
                    <a:pt x="14339" y="13601"/>
                  </a:cubicBezTo>
                  <a:cubicBezTo>
                    <a:pt x="18653" y="16483"/>
                    <a:pt x="23826" y="17788"/>
                    <a:pt x="29039" y="17788"/>
                  </a:cubicBezTo>
                  <a:cubicBezTo>
                    <a:pt x="31857" y="17788"/>
                    <a:pt x="34686" y="17407"/>
                    <a:pt x="37397" y="16688"/>
                  </a:cubicBezTo>
                  <a:cubicBezTo>
                    <a:pt x="42410" y="15359"/>
                    <a:pt x="47061" y="12973"/>
                    <a:pt x="51334" y="10004"/>
                  </a:cubicBezTo>
                  <a:cubicBezTo>
                    <a:pt x="53645" y="8400"/>
                    <a:pt x="55846" y="6624"/>
                    <a:pt x="57936" y="4752"/>
                  </a:cubicBezTo>
                  <a:cubicBezTo>
                    <a:pt x="59608" y="3254"/>
                    <a:pt x="61228" y="1670"/>
                    <a:pt x="62754" y="2"/>
                  </a:cubicBezTo>
                  <a:lnTo>
                    <a:pt x="6275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349" name="Google Shape;1349;p28"/>
            <p:cNvSpPr/>
            <p:nvPr/>
          </p:nvSpPr>
          <p:spPr>
            <a:xfrm rot="-5400000">
              <a:off x="-1842243" y="1842245"/>
              <a:ext cx="5142063" cy="1457631"/>
            </a:xfrm>
            <a:custGeom>
              <a:avLst/>
              <a:gdLst/>
              <a:ahLst/>
              <a:cxnLst/>
              <a:rect l="l" t="t" r="r" b="b"/>
              <a:pathLst>
                <a:path w="62754" h="17789" extrusionOk="0">
                  <a:moveTo>
                    <a:pt x="1" y="0"/>
                  </a:moveTo>
                  <a:cubicBezTo>
                    <a:pt x="164" y="1474"/>
                    <a:pt x="753" y="2843"/>
                    <a:pt x="2055" y="4016"/>
                  </a:cubicBezTo>
                  <a:cubicBezTo>
                    <a:pt x="3946" y="5720"/>
                    <a:pt x="6219" y="6956"/>
                    <a:pt x="8175" y="8591"/>
                  </a:cubicBezTo>
                  <a:cubicBezTo>
                    <a:pt x="8972" y="9258"/>
                    <a:pt x="9751" y="9944"/>
                    <a:pt x="10535" y="10619"/>
                  </a:cubicBezTo>
                  <a:cubicBezTo>
                    <a:pt x="11758" y="11672"/>
                    <a:pt x="12996" y="12704"/>
                    <a:pt x="14339" y="13601"/>
                  </a:cubicBezTo>
                  <a:cubicBezTo>
                    <a:pt x="18653" y="16483"/>
                    <a:pt x="23826" y="17788"/>
                    <a:pt x="29039" y="17788"/>
                  </a:cubicBezTo>
                  <a:cubicBezTo>
                    <a:pt x="31857" y="17788"/>
                    <a:pt x="34686" y="17407"/>
                    <a:pt x="37397" y="16688"/>
                  </a:cubicBezTo>
                  <a:cubicBezTo>
                    <a:pt x="42410" y="15359"/>
                    <a:pt x="47061" y="12973"/>
                    <a:pt x="51334" y="10004"/>
                  </a:cubicBezTo>
                  <a:cubicBezTo>
                    <a:pt x="53645" y="8400"/>
                    <a:pt x="55846" y="6624"/>
                    <a:pt x="57936" y="4752"/>
                  </a:cubicBezTo>
                  <a:cubicBezTo>
                    <a:pt x="59608" y="3254"/>
                    <a:pt x="61228" y="1670"/>
                    <a:pt x="62754" y="2"/>
                  </a:cubicBezTo>
                  <a:lnTo>
                    <a:pt x="6275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1350" name="Google Shape;1350;p28"/>
          <p:cNvGrpSpPr/>
          <p:nvPr/>
        </p:nvGrpSpPr>
        <p:grpSpPr>
          <a:xfrm>
            <a:off x="265368" y="231264"/>
            <a:ext cx="11560069" cy="3541661"/>
            <a:chOff x="199026" y="173448"/>
            <a:chExt cx="8670052" cy="2656246"/>
          </a:xfrm>
        </p:grpSpPr>
        <p:grpSp>
          <p:nvGrpSpPr>
            <p:cNvPr id="1351" name="Google Shape;1351;p28"/>
            <p:cNvGrpSpPr/>
            <p:nvPr/>
          </p:nvGrpSpPr>
          <p:grpSpPr>
            <a:xfrm>
              <a:off x="199026" y="173448"/>
              <a:ext cx="852703" cy="1994409"/>
              <a:chOff x="199026" y="173448"/>
              <a:chExt cx="852703" cy="1994409"/>
            </a:xfrm>
          </p:grpSpPr>
          <p:sp>
            <p:nvSpPr>
              <p:cNvPr id="1352" name="Google Shape;1352;p28"/>
              <p:cNvSpPr/>
              <p:nvPr/>
            </p:nvSpPr>
            <p:spPr>
              <a:xfrm>
                <a:off x="259761" y="62054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53" name="Google Shape;1353;p28"/>
              <p:cNvSpPr/>
              <p:nvPr/>
            </p:nvSpPr>
            <p:spPr>
              <a:xfrm>
                <a:off x="199026" y="445352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54" name="Google Shape;1354;p28"/>
              <p:cNvSpPr/>
              <p:nvPr/>
            </p:nvSpPr>
            <p:spPr>
              <a:xfrm>
                <a:off x="349987" y="136616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55" name="Google Shape;1355;p28"/>
              <p:cNvSpPr/>
              <p:nvPr/>
            </p:nvSpPr>
            <p:spPr>
              <a:xfrm>
                <a:off x="542530" y="1586317"/>
                <a:ext cx="99173" cy="140119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4257" extrusionOk="0">
                    <a:moveTo>
                      <a:pt x="513" y="0"/>
                    </a:moveTo>
                    <a:cubicBezTo>
                      <a:pt x="438" y="0"/>
                      <a:pt x="363" y="3"/>
                      <a:pt x="289" y="5"/>
                    </a:cubicBezTo>
                    <a:cubicBezTo>
                      <a:pt x="215" y="7"/>
                      <a:pt x="146" y="39"/>
                      <a:pt x="84" y="79"/>
                    </a:cubicBezTo>
                    <a:cubicBezTo>
                      <a:pt x="8" y="130"/>
                      <a:pt x="0" y="228"/>
                      <a:pt x="66" y="296"/>
                    </a:cubicBezTo>
                    <a:cubicBezTo>
                      <a:pt x="128" y="360"/>
                      <a:pt x="201" y="390"/>
                      <a:pt x="292" y="391"/>
                    </a:cubicBezTo>
                    <a:cubicBezTo>
                      <a:pt x="439" y="393"/>
                      <a:pt x="587" y="397"/>
                      <a:pt x="731" y="417"/>
                    </a:cubicBezTo>
                    <a:cubicBezTo>
                      <a:pt x="957" y="449"/>
                      <a:pt x="1002" y="517"/>
                      <a:pt x="960" y="736"/>
                    </a:cubicBezTo>
                    <a:cubicBezTo>
                      <a:pt x="926" y="922"/>
                      <a:pt x="863" y="1099"/>
                      <a:pt x="782" y="1273"/>
                    </a:cubicBezTo>
                    <a:cubicBezTo>
                      <a:pt x="664" y="1524"/>
                      <a:pt x="696" y="1765"/>
                      <a:pt x="875" y="1980"/>
                    </a:cubicBezTo>
                    <a:cubicBezTo>
                      <a:pt x="994" y="2121"/>
                      <a:pt x="1156" y="2196"/>
                      <a:pt x="1335" y="2239"/>
                    </a:cubicBezTo>
                    <a:cubicBezTo>
                      <a:pt x="1437" y="2263"/>
                      <a:pt x="1542" y="2278"/>
                      <a:pt x="1643" y="2305"/>
                    </a:cubicBezTo>
                    <a:cubicBezTo>
                      <a:pt x="1852" y="2360"/>
                      <a:pt x="1901" y="2434"/>
                      <a:pt x="1869" y="2646"/>
                    </a:cubicBezTo>
                    <a:cubicBezTo>
                      <a:pt x="1842" y="2823"/>
                      <a:pt x="1778" y="2989"/>
                      <a:pt x="1708" y="3156"/>
                    </a:cubicBezTo>
                    <a:cubicBezTo>
                      <a:pt x="1532" y="3567"/>
                      <a:pt x="1673" y="3981"/>
                      <a:pt x="2063" y="4178"/>
                    </a:cubicBezTo>
                    <a:cubicBezTo>
                      <a:pt x="2172" y="4234"/>
                      <a:pt x="2282" y="4257"/>
                      <a:pt x="2391" y="4257"/>
                    </a:cubicBezTo>
                    <a:cubicBezTo>
                      <a:pt x="2547" y="4257"/>
                      <a:pt x="2702" y="4211"/>
                      <a:pt x="2853" y="4145"/>
                    </a:cubicBezTo>
                    <a:cubicBezTo>
                      <a:pt x="2968" y="4095"/>
                      <a:pt x="3012" y="4004"/>
                      <a:pt x="2974" y="3922"/>
                    </a:cubicBezTo>
                    <a:cubicBezTo>
                      <a:pt x="2950" y="3872"/>
                      <a:pt x="2931" y="3841"/>
                      <a:pt x="2859" y="3841"/>
                    </a:cubicBezTo>
                    <a:cubicBezTo>
                      <a:pt x="2833" y="3841"/>
                      <a:pt x="2801" y="3845"/>
                      <a:pt x="2758" y="3854"/>
                    </a:cubicBezTo>
                    <a:cubicBezTo>
                      <a:pt x="2658" y="3875"/>
                      <a:pt x="2558" y="3895"/>
                      <a:pt x="2455" y="3895"/>
                    </a:cubicBezTo>
                    <a:cubicBezTo>
                      <a:pt x="2432" y="3895"/>
                      <a:pt x="2408" y="3894"/>
                      <a:pt x="2384" y="3891"/>
                    </a:cubicBezTo>
                    <a:cubicBezTo>
                      <a:pt x="2119" y="3865"/>
                      <a:pt x="1973" y="3662"/>
                      <a:pt x="2037" y="3406"/>
                    </a:cubicBezTo>
                    <a:cubicBezTo>
                      <a:pt x="2059" y="3316"/>
                      <a:pt x="2101" y="3228"/>
                      <a:pt x="2135" y="3141"/>
                    </a:cubicBezTo>
                    <a:cubicBezTo>
                      <a:pt x="2214" y="2934"/>
                      <a:pt x="2284" y="2725"/>
                      <a:pt x="2267" y="2497"/>
                    </a:cubicBezTo>
                    <a:cubicBezTo>
                      <a:pt x="2245" y="2214"/>
                      <a:pt x="2098" y="2024"/>
                      <a:pt x="1831" y="1944"/>
                    </a:cubicBezTo>
                    <a:cubicBezTo>
                      <a:pt x="1752" y="1920"/>
                      <a:pt x="1668" y="1906"/>
                      <a:pt x="1550" y="1877"/>
                    </a:cubicBezTo>
                    <a:cubicBezTo>
                      <a:pt x="1533" y="1875"/>
                      <a:pt x="1481" y="1866"/>
                      <a:pt x="1433" y="1855"/>
                    </a:cubicBezTo>
                    <a:cubicBezTo>
                      <a:pt x="1111" y="1778"/>
                      <a:pt x="1048" y="1657"/>
                      <a:pt x="1176" y="1360"/>
                    </a:cubicBezTo>
                    <a:cubicBezTo>
                      <a:pt x="1188" y="1331"/>
                      <a:pt x="1208" y="1305"/>
                      <a:pt x="1219" y="1275"/>
                    </a:cubicBezTo>
                    <a:cubicBezTo>
                      <a:pt x="1287" y="1098"/>
                      <a:pt x="1346" y="919"/>
                      <a:pt x="1370" y="730"/>
                    </a:cubicBezTo>
                    <a:cubicBezTo>
                      <a:pt x="1415" y="377"/>
                      <a:pt x="1261" y="138"/>
                      <a:pt x="916" y="45"/>
                    </a:cubicBezTo>
                    <a:cubicBezTo>
                      <a:pt x="783" y="9"/>
                      <a:pt x="648" y="0"/>
                      <a:pt x="51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56" name="Google Shape;1356;p28"/>
              <p:cNvSpPr/>
              <p:nvPr/>
            </p:nvSpPr>
            <p:spPr>
              <a:xfrm>
                <a:off x="465962" y="543324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57" name="Google Shape;1357;p28"/>
              <p:cNvSpPr/>
              <p:nvPr/>
            </p:nvSpPr>
            <p:spPr>
              <a:xfrm>
                <a:off x="560436" y="17344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58" name="Google Shape;1358;p28"/>
              <p:cNvSpPr/>
              <p:nvPr/>
            </p:nvSpPr>
            <p:spPr>
              <a:xfrm>
                <a:off x="957262" y="18539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59" name="Google Shape;1359;p28"/>
              <p:cNvSpPr/>
              <p:nvPr/>
            </p:nvSpPr>
            <p:spPr>
              <a:xfrm>
                <a:off x="307211" y="117699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60" name="Google Shape;1360;p28"/>
              <p:cNvSpPr/>
              <p:nvPr/>
            </p:nvSpPr>
            <p:spPr>
              <a:xfrm>
                <a:off x="783761" y="2029623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61" name="Google Shape;1361;p28"/>
              <p:cNvSpPr/>
              <p:nvPr/>
            </p:nvSpPr>
            <p:spPr>
              <a:xfrm>
                <a:off x="542526" y="1177502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62" name="Google Shape;1362;p28"/>
              <p:cNvSpPr/>
              <p:nvPr/>
            </p:nvSpPr>
            <p:spPr>
              <a:xfrm>
                <a:off x="794026" y="1770402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63" name="Google Shape;1363;p28"/>
              <p:cNvSpPr/>
              <p:nvPr/>
            </p:nvSpPr>
            <p:spPr>
              <a:xfrm>
                <a:off x="991001" y="2084352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1364" name="Google Shape;1364;p28"/>
            <p:cNvGrpSpPr/>
            <p:nvPr/>
          </p:nvGrpSpPr>
          <p:grpSpPr>
            <a:xfrm>
              <a:off x="8054876" y="201324"/>
              <a:ext cx="814202" cy="2628370"/>
              <a:chOff x="8054876" y="201324"/>
              <a:chExt cx="814202" cy="2628370"/>
            </a:xfrm>
          </p:grpSpPr>
          <p:sp>
            <p:nvSpPr>
              <p:cNvPr id="1365" name="Google Shape;1365;p28"/>
              <p:cNvSpPr/>
              <p:nvPr/>
            </p:nvSpPr>
            <p:spPr>
              <a:xfrm>
                <a:off x="8230787" y="201324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66" name="Google Shape;1366;p28"/>
              <p:cNvSpPr/>
              <p:nvPr/>
            </p:nvSpPr>
            <p:spPr>
              <a:xfrm>
                <a:off x="8774612" y="705049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67" name="Google Shape;1367;p28"/>
              <p:cNvSpPr/>
              <p:nvPr/>
            </p:nvSpPr>
            <p:spPr>
              <a:xfrm>
                <a:off x="8460662" y="956649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68" name="Google Shape;1368;p28"/>
              <p:cNvSpPr/>
              <p:nvPr/>
            </p:nvSpPr>
            <p:spPr>
              <a:xfrm>
                <a:off x="8115612" y="2734899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69" name="Google Shape;1369;p28"/>
              <p:cNvSpPr/>
              <p:nvPr/>
            </p:nvSpPr>
            <p:spPr>
              <a:xfrm>
                <a:off x="8237386" y="252949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70" name="Google Shape;1370;p28"/>
              <p:cNvSpPr/>
              <p:nvPr/>
            </p:nvSpPr>
            <p:spPr>
              <a:xfrm>
                <a:off x="8632936" y="117699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71" name="Google Shape;1371;p28"/>
              <p:cNvSpPr/>
              <p:nvPr/>
            </p:nvSpPr>
            <p:spPr>
              <a:xfrm>
                <a:off x="8714211" y="34709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72" name="Google Shape;1372;p28"/>
              <p:cNvSpPr/>
              <p:nvPr/>
            </p:nvSpPr>
            <p:spPr>
              <a:xfrm>
                <a:off x="8325261" y="36084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73" name="Google Shape;1373;p28"/>
              <p:cNvSpPr/>
              <p:nvPr/>
            </p:nvSpPr>
            <p:spPr>
              <a:xfrm>
                <a:off x="8054876" y="2571752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74" name="Google Shape;1374;p28"/>
              <p:cNvSpPr/>
              <p:nvPr/>
            </p:nvSpPr>
            <p:spPr>
              <a:xfrm>
                <a:off x="8477526" y="1226227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75" name="Google Shape;1375;p28"/>
              <p:cNvSpPr/>
              <p:nvPr/>
            </p:nvSpPr>
            <p:spPr>
              <a:xfrm>
                <a:off x="8643201" y="548977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76" name="Google Shape;1376;p28"/>
              <p:cNvSpPr/>
              <p:nvPr/>
            </p:nvSpPr>
            <p:spPr>
              <a:xfrm>
                <a:off x="8424001" y="206977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77" name="Google Shape;1377;p28"/>
              <p:cNvSpPr/>
              <p:nvPr/>
            </p:nvSpPr>
            <p:spPr>
              <a:xfrm>
                <a:off x="8374418" y="632467"/>
                <a:ext cx="99173" cy="140119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4257" extrusionOk="0">
                    <a:moveTo>
                      <a:pt x="513" y="0"/>
                    </a:moveTo>
                    <a:cubicBezTo>
                      <a:pt x="438" y="0"/>
                      <a:pt x="363" y="3"/>
                      <a:pt x="289" y="5"/>
                    </a:cubicBezTo>
                    <a:cubicBezTo>
                      <a:pt x="215" y="7"/>
                      <a:pt x="146" y="39"/>
                      <a:pt x="84" y="79"/>
                    </a:cubicBezTo>
                    <a:cubicBezTo>
                      <a:pt x="8" y="130"/>
                      <a:pt x="0" y="228"/>
                      <a:pt x="66" y="296"/>
                    </a:cubicBezTo>
                    <a:cubicBezTo>
                      <a:pt x="128" y="360"/>
                      <a:pt x="201" y="390"/>
                      <a:pt x="292" y="391"/>
                    </a:cubicBezTo>
                    <a:cubicBezTo>
                      <a:pt x="439" y="393"/>
                      <a:pt x="587" y="397"/>
                      <a:pt x="731" y="417"/>
                    </a:cubicBezTo>
                    <a:cubicBezTo>
                      <a:pt x="957" y="449"/>
                      <a:pt x="1002" y="517"/>
                      <a:pt x="960" y="736"/>
                    </a:cubicBezTo>
                    <a:cubicBezTo>
                      <a:pt x="926" y="922"/>
                      <a:pt x="863" y="1099"/>
                      <a:pt x="782" y="1273"/>
                    </a:cubicBezTo>
                    <a:cubicBezTo>
                      <a:pt x="664" y="1524"/>
                      <a:pt x="696" y="1765"/>
                      <a:pt x="875" y="1980"/>
                    </a:cubicBezTo>
                    <a:cubicBezTo>
                      <a:pt x="994" y="2121"/>
                      <a:pt x="1156" y="2196"/>
                      <a:pt x="1335" y="2239"/>
                    </a:cubicBezTo>
                    <a:cubicBezTo>
                      <a:pt x="1437" y="2263"/>
                      <a:pt x="1542" y="2278"/>
                      <a:pt x="1643" y="2305"/>
                    </a:cubicBezTo>
                    <a:cubicBezTo>
                      <a:pt x="1852" y="2360"/>
                      <a:pt x="1901" y="2434"/>
                      <a:pt x="1869" y="2646"/>
                    </a:cubicBezTo>
                    <a:cubicBezTo>
                      <a:pt x="1842" y="2823"/>
                      <a:pt x="1778" y="2989"/>
                      <a:pt x="1708" y="3156"/>
                    </a:cubicBezTo>
                    <a:cubicBezTo>
                      <a:pt x="1532" y="3567"/>
                      <a:pt x="1673" y="3981"/>
                      <a:pt x="2063" y="4178"/>
                    </a:cubicBezTo>
                    <a:cubicBezTo>
                      <a:pt x="2172" y="4234"/>
                      <a:pt x="2282" y="4257"/>
                      <a:pt x="2391" y="4257"/>
                    </a:cubicBezTo>
                    <a:cubicBezTo>
                      <a:pt x="2547" y="4257"/>
                      <a:pt x="2702" y="4211"/>
                      <a:pt x="2853" y="4145"/>
                    </a:cubicBezTo>
                    <a:cubicBezTo>
                      <a:pt x="2968" y="4095"/>
                      <a:pt x="3012" y="4004"/>
                      <a:pt x="2974" y="3922"/>
                    </a:cubicBezTo>
                    <a:cubicBezTo>
                      <a:pt x="2950" y="3872"/>
                      <a:pt x="2931" y="3841"/>
                      <a:pt x="2859" y="3841"/>
                    </a:cubicBezTo>
                    <a:cubicBezTo>
                      <a:pt x="2833" y="3841"/>
                      <a:pt x="2801" y="3845"/>
                      <a:pt x="2758" y="3854"/>
                    </a:cubicBezTo>
                    <a:cubicBezTo>
                      <a:pt x="2658" y="3875"/>
                      <a:pt x="2558" y="3895"/>
                      <a:pt x="2455" y="3895"/>
                    </a:cubicBezTo>
                    <a:cubicBezTo>
                      <a:pt x="2432" y="3895"/>
                      <a:pt x="2408" y="3894"/>
                      <a:pt x="2384" y="3891"/>
                    </a:cubicBezTo>
                    <a:cubicBezTo>
                      <a:pt x="2119" y="3865"/>
                      <a:pt x="1973" y="3662"/>
                      <a:pt x="2037" y="3406"/>
                    </a:cubicBezTo>
                    <a:cubicBezTo>
                      <a:pt x="2059" y="3316"/>
                      <a:pt x="2101" y="3228"/>
                      <a:pt x="2135" y="3141"/>
                    </a:cubicBezTo>
                    <a:cubicBezTo>
                      <a:pt x="2214" y="2934"/>
                      <a:pt x="2284" y="2725"/>
                      <a:pt x="2267" y="2497"/>
                    </a:cubicBezTo>
                    <a:cubicBezTo>
                      <a:pt x="2245" y="2214"/>
                      <a:pt x="2098" y="2024"/>
                      <a:pt x="1831" y="1944"/>
                    </a:cubicBezTo>
                    <a:cubicBezTo>
                      <a:pt x="1752" y="1920"/>
                      <a:pt x="1668" y="1906"/>
                      <a:pt x="1550" y="1877"/>
                    </a:cubicBezTo>
                    <a:cubicBezTo>
                      <a:pt x="1533" y="1875"/>
                      <a:pt x="1481" y="1866"/>
                      <a:pt x="1433" y="1855"/>
                    </a:cubicBezTo>
                    <a:cubicBezTo>
                      <a:pt x="1111" y="1778"/>
                      <a:pt x="1048" y="1657"/>
                      <a:pt x="1176" y="1360"/>
                    </a:cubicBezTo>
                    <a:cubicBezTo>
                      <a:pt x="1188" y="1331"/>
                      <a:pt x="1208" y="1305"/>
                      <a:pt x="1219" y="1275"/>
                    </a:cubicBezTo>
                    <a:cubicBezTo>
                      <a:pt x="1287" y="1098"/>
                      <a:pt x="1346" y="919"/>
                      <a:pt x="1370" y="730"/>
                    </a:cubicBezTo>
                    <a:cubicBezTo>
                      <a:pt x="1415" y="377"/>
                      <a:pt x="1261" y="138"/>
                      <a:pt x="916" y="45"/>
                    </a:cubicBezTo>
                    <a:cubicBezTo>
                      <a:pt x="783" y="9"/>
                      <a:pt x="648" y="0"/>
                      <a:pt x="51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797810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1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2" name="Google Shape;1452;p31"/>
          <p:cNvGrpSpPr/>
          <p:nvPr/>
        </p:nvGrpSpPr>
        <p:grpSpPr>
          <a:xfrm>
            <a:off x="-16" y="-101600"/>
            <a:ext cx="12395213" cy="6959607"/>
            <a:chOff x="-12" y="-76200"/>
            <a:chExt cx="9296410" cy="5219705"/>
          </a:xfrm>
        </p:grpSpPr>
        <p:sp>
          <p:nvSpPr>
            <p:cNvPr id="1453" name="Google Shape;1453;p31"/>
            <p:cNvSpPr/>
            <p:nvPr/>
          </p:nvSpPr>
          <p:spPr>
            <a:xfrm flipH="1">
              <a:off x="152403" y="1184275"/>
              <a:ext cx="4137497" cy="3959230"/>
            </a:xfrm>
            <a:custGeom>
              <a:avLst/>
              <a:gdLst/>
              <a:ahLst/>
              <a:cxnLst/>
              <a:rect l="l" t="t" r="r" b="b"/>
              <a:pathLst>
                <a:path w="54473" h="52126" extrusionOk="0">
                  <a:moveTo>
                    <a:pt x="49036" y="0"/>
                  </a:moveTo>
                  <a:cubicBezTo>
                    <a:pt x="45792" y="0"/>
                    <a:pt x="42328" y="1045"/>
                    <a:pt x="38722" y="3247"/>
                  </a:cubicBezTo>
                  <a:cubicBezTo>
                    <a:pt x="25392" y="11374"/>
                    <a:pt x="33032" y="32509"/>
                    <a:pt x="29455" y="37548"/>
                  </a:cubicBezTo>
                  <a:cubicBezTo>
                    <a:pt x="28564" y="38804"/>
                    <a:pt x="26905" y="39232"/>
                    <a:pt x="24833" y="39232"/>
                  </a:cubicBezTo>
                  <a:cubicBezTo>
                    <a:pt x="20404" y="39232"/>
                    <a:pt x="14089" y="37276"/>
                    <a:pt x="9356" y="37276"/>
                  </a:cubicBezTo>
                  <a:cubicBezTo>
                    <a:pt x="7421" y="37276"/>
                    <a:pt x="5751" y="37603"/>
                    <a:pt x="4583" y="38524"/>
                  </a:cubicBezTo>
                  <a:cubicBezTo>
                    <a:pt x="516" y="41728"/>
                    <a:pt x="1" y="47012"/>
                    <a:pt x="2467" y="52126"/>
                  </a:cubicBezTo>
                  <a:lnTo>
                    <a:pt x="54472" y="52126"/>
                  </a:lnTo>
                  <a:lnTo>
                    <a:pt x="54472" y="1046"/>
                  </a:lnTo>
                  <a:cubicBezTo>
                    <a:pt x="52746" y="356"/>
                    <a:pt x="50928" y="0"/>
                    <a:pt x="49036" y="0"/>
                  </a:cubicBezTo>
                  <a:close/>
                </a:path>
              </a:pathLst>
            </a:custGeom>
            <a:noFill/>
            <a:ln w="9525" cap="rnd" cmpd="sng">
              <a:solidFill>
                <a:schemeClr val="accent4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54" name="Google Shape;1454;p31"/>
            <p:cNvSpPr/>
            <p:nvPr/>
          </p:nvSpPr>
          <p:spPr>
            <a:xfrm>
              <a:off x="1900500" y="-76200"/>
              <a:ext cx="2193191" cy="1145178"/>
            </a:xfrm>
            <a:custGeom>
              <a:avLst/>
              <a:gdLst/>
              <a:ahLst/>
              <a:cxnLst/>
              <a:rect l="l" t="t" r="r" b="b"/>
              <a:pathLst>
                <a:path w="27199" h="14202" extrusionOk="0">
                  <a:moveTo>
                    <a:pt x="1" y="0"/>
                  </a:moveTo>
                  <a:cubicBezTo>
                    <a:pt x="218" y="5347"/>
                    <a:pt x="2037" y="13265"/>
                    <a:pt x="10780" y="14117"/>
                  </a:cubicBezTo>
                  <a:cubicBezTo>
                    <a:pt x="11362" y="14174"/>
                    <a:pt x="11924" y="14201"/>
                    <a:pt x="12468" y="14201"/>
                  </a:cubicBezTo>
                  <a:cubicBezTo>
                    <a:pt x="22178" y="14201"/>
                    <a:pt x="25962" y="5497"/>
                    <a:pt x="27199" y="0"/>
                  </a:cubicBezTo>
                  <a:close/>
                </a:path>
              </a:pathLst>
            </a:custGeom>
            <a:noFill/>
            <a:ln w="9525" cap="rnd" cmpd="sng">
              <a:solidFill>
                <a:schemeClr val="accent4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55" name="Google Shape;1455;p31"/>
            <p:cNvSpPr/>
            <p:nvPr/>
          </p:nvSpPr>
          <p:spPr>
            <a:xfrm rot="5400000">
              <a:off x="147188" y="-71000"/>
              <a:ext cx="824300" cy="813900"/>
            </a:xfrm>
            <a:custGeom>
              <a:avLst/>
              <a:gdLst/>
              <a:ahLst/>
              <a:cxnLst/>
              <a:rect l="l" t="t" r="r" b="b"/>
              <a:pathLst>
                <a:path w="32972" h="32556" extrusionOk="0">
                  <a:moveTo>
                    <a:pt x="0" y="0"/>
                  </a:moveTo>
                  <a:lnTo>
                    <a:pt x="0" y="32556"/>
                  </a:lnTo>
                  <a:lnTo>
                    <a:pt x="32972" y="32556"/>
                  </a:lnTo>
                  <a:cubicBezTo>
                    <a:pt x="32428" y="32078"/>
                    <a:pt x="31964" y="31519"/>
                    <a:pt x="31611" y="30861"/>
                  </a:cubicBezTo>
                  <a:cubicBezTo>
                    <a:pt x="31024" y="29761"/>
                    <a:pt x="30835" y="28540"/>
                    <a:pt x="30749" y="27284"/>
                  </a:cubicBezTo>
                  <a:cubicBezTo>
                    <a:pt x="30608" y="25223"/>
                    <a:pt x="30743" y="23074"/>
                    <a:pt x="29849" y="21236"/>
                  </a:cubicBezTo>
                  <a:cubicBezTo>
                    <a:pt x="29669" y="20866"/>
                    <a:pt x="29454" y="20521"/>
                    <a:pt x="29209" y="20203"/>
                  </a:cubicBezTo>
                  <a:cubicBezTo>
                    <a:pt x="27815" y="18372"/>
                    <a:pt x="25472" y="17334"/>
                    <a:pt x="23237" y="16585"/>
                  </a:cubicBezTo>
                  <a:cubicBezTo>
                    <a:pt x="18056" y="14851"/>
                    <a:pt x="12288" y="13718"/>
                    <a:pt x="8596" y="9693"/>
                  </a:cubicBezTo>
                  <a:cubicBezTo>
                    <a:pt x="6106" y="6978"/>
                    <a:pt x="4825" y="3173"/>
                    <a:pt x="1836" y="1018"/>
                  </a:cubicBezTo>
                  <a:cubicBezTo>
                    <a:pt x="1264" y="604"/>
                    <a:pt x="648" y="268"/>
                    <a:pt x="0" y="0"/>
                  </a:cubicBezTo>
                  <a:close/>
                </a:path>
              </a:pathLst>
            </a:custGeom>
            <a:noFill/>
            <a:ln w="9525" cap="rnd" cmpd="sng">
              <a:solidFill>
                <a:schemeClr val="accent4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56" name="Google Shape;1456;p31"/>
            <p:cNvSpPr/>
            <p:nvPr/>
          </p:nvSpPr>
          <p:spPr>
            <a:xfrm>
              <a:off x="6784750" y="4364054"/>
              <a:ext cx="2511648" cy="703233"/>
            </a:xfrm>
            <a:custGeom>
              <a:avLst/>
              <a:gdLst/>
              <a:ahLst/>
              <a:cxnLst/>
              <a:rect l="l" t="t" r="r" b="b"/>
              <a:pathLst>
                <a:path w="33844" h="13731" extrusionOk="0">
                  <a:moveTo>
                    <a:pt x="29116" y="1"/>
                  </a:moveTo>
                  <a:cubicBezTo>
                    <a:pt x="27654" y="1"/>
                    <a:pt x="26190" y="49"/>
                    <a:pt x="24733" y="121"/>
                  </a:cubicBezTo>
                  <a:cubicBezTo>
                    <a:pt x="19618" y="377"/>
                    <a:pt x="14405" y="963"/>
                    <a:pt x="9764" y="3100"/>
                  </a:cubicBezTo>
                  <a:cubicBezTo>
                    <a:pt x="9610" y="3170"/>
                    <a:pt x="9457" y="3243"/>
                    <a:pt x="9303" y="3318"/>
                  </a:cubicBezTo>
                  <a:cubicBezTo>
                    <a:pt x="4990" y="5419"/>
                    <a:pt x="1246" y="9151"/>
                    <a:pt x="1" y="13730"/>
                  </a:cubicBezTo>
                  <a:lnTo>
                    <a:pt x="33844" y="13730"/>
                  </a:lnTo>
                  <a:lnTo>
                    <a:pt x="33844" y="199"/>
                  </a:lnTo>
                  <a:cubicBezTo>
                    <a:pt x="32275" y="57"/>
                    <a:pt x="30696" y="1"/>
                    <a:pt x="29116" y="1"/>
                  </a:cubicBezTo>
                  <a:close/>
                </a:path>
              </a:pathLst>
            </a:custGeom>
            <a:noFill/>
            <a:ln w="9525" cap="rnd" cmpd="sng">
              <a:solidFill>
                <a:schemeClr val="accent4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57" name="Google Shape;1457;p31"/>
            <p:cNvSpPr/>
            <p:nvPr/>
          </p:nvSpPr>
          <p:spPr>
            <a:xfrm flipH="1">
              <a:off x="3" y="1184275"/>
              <a:ext cx="4137497" cy="3959230"/>
            </a:xfrm>
            <a:custGeom>
              <a:avLst/>
              <a:gdLst/>
              <a:ahLst/>
              <a:cxnLst/>
              <a:rect l="l" t="t" r="r" b="b"/>
              <a:pathLst>
                <a:path w="54473" h="52126" extrusionOk="0">
                  <a:moveTo>
                    <a:pt x="49036" y="0"/>
                  </a:moveTo>
                  <a:cubicBezTo>
                    <a:pt x="45792" y="0"/>
                    <a:pt x="42328" y="1045"/>
                    <a:pt x="38722" y="3247"/>
                  </a:cubicBezTo>
                  <a:cubicBezTo>
                    <a:pt x="25392" y="11374"/>
                    <a:pt x="33032" y="32509"/>
                    <a:pt x="29455" y="37548"/>
                  </a:cubicBezTo>
                  <a:cubicBezTo>
                    <a:pt x="28564" y="38804"/>
                    <a:pt x="26905" y="39232"/>
                    <a:pt x="24833" y="39232"/>
                  </a:cubicBezTo>
                  <a:cubicBezTo>
                    <a:pt x="20404" y="39232"/>
                    <a:pt x="14089" y="37276"/>
                    <a:pt x="9356" y="37276"/>
                  </a:cubicBezTo>
                  <a:cubicBezTo>
                    <a:pt x="7421" y="37276"/>
                    <a:pt x="5751" y="37603"/>
                    <a:pt x="4583" y="38524"/>
                  </a:cubicBezTo>
                  <a:cubicBezTo>
                    <a:pt x="516" y="41728"/>
                    <a:pt x="1" y="47012"/>
                    <a:pt x="2467" y="52126"/>
                  </a:cubicBezTo>
                  <a:lnTo>
                    <a:pt x="54472" y="52126"/>
                  </a:lnTo>
                  <a:lnTo>
                    <a:pt x="54472" y="1046"/>
                  </a:lnTo>
                  <a:cubicBezTo>
                    <a:pt x="52746" y="356"/>
                    <a:pt x="50928" y="0"/>
                    <a:pt x="4903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58" name="Google Shape;1458;p31"/>
            <p:cNvSpPr/>
            <p:nvPr/>
          </p:nvSpPr>
          <p:spPr>
            <a:xfrm>
              <a:off x="1748100" y="0"/>
              <a:ext cx="2193191" cy="1145178"/>
            </a:xfrm>
            <a:custGeom>
              <a:avLst/>
              <a:gdLst/>
              <a:ahLst/>
              <a:cxnLst/>
              <a:rect l="l" t="t" r="r" b="b"/>
              <a:pathLst>
                <a:path w="27199" h="14202" extrusionOk="0">
                  <a:moveTo>
                    <a:pt x="1" y="0"/>
                  </a:moveTo>
                  <a:cubicBezTo>
                    <a:pt x="218" y="5347"/>
                    <a:pt x="2037" y="13265"/>
                    <a:pt x="10780" y="14117"/>
                  </a:cubicBezTo>
                  <a:cubicBezTo>
                    <a:pt x="11362" y="14174"/>
                    <a:pt x="11924" y="14201"/>
                    <a:pt x="12468" y="14201"/>
                  </a:cubicBezTo>
                  <a:cubicBezTo>
                    <a:pt x="22178" y="14201"/>
                    <a:pt x="25962" y="5497"/>
                    <a:pt x="2719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59" name="Google Shape;1459;p31"/>
            <p:cNvSpPr/>
            <p:nvPr/>
          </p:nvSpPr>
          <p:spPr>
            <a:xfrm rot="5400000">
              <a:off x="-5212" y="5200"/>
              <a:ext cx="824300" cy="813900"/>
            </a:xfrm>
            <a:custGeom>
              <a:avLst/>
              <a:gdLst/>
              <a:ahLst/>
              <a:cxnLst/>
              <a:rect l="l" t="t" r="r" b="b"/>
              <a:pathLst>
                <a:path w="32972" h="32556" extrusionOk="0">
                  <a:moveTo>
                    <a:pt x="0" y="0"/>
                  </a:moveTo>
                  <a:lnTo>
                    <a:pt x="0" y="32556"/>
                  </a:lnTo>
                  <a:lnTo>
                    <a:pt x="32972" y="32556"/>
                  </a:lnTo>
                  <a:cubicBezTo>
                    <a:pt x="32428" y="32078"/>
                    <a:pt x="31964" y="31519"/>
                    <a:pt x="31611" y="30861"/>
                  </a:cubicBezTo>
                  <a:cubicBezTo>
                    <a:pt x="31024" y="29761"/>
                    <a:pt x="30835" y="28540"/>
                    <a:pt x="30749" y="27284"/>
                  </a:cubicBezTo>
                  <a:cubicBezTo>
                    <a:pt x="30608" y="25223"/>
                    <a:pt x="30743" y="23074"/>
                    <a:pt x="29849" y="21236"/>
                  </a:cubicBezTo>
                  <a:cubicBezTo>
                    <a:pt x="29669" y="20866"/>
                    <a:pt x="29454" y="20521"/>
                    <a:pt x="29209" y="20203"/>
                  </a:cubicBezTo>
                  <a:cubicBezTo>
                    <a:pt x="27815" y="18372"/>
                    <a:pt x="25472" y="17334"/>
                    <a:pt x="23237" y="16585"/>
                  </a:cubicBezTo>
                  <a:cubicBezTo>
                    <a:pt x="18056" y="14851"/>
                    <a:pt x="12288" y="13718"/>
                    <a:pt x="8596" y="9693"/>
                  </a:cubicBezTo>
                  <a:cubicBezTo>
                    <a:pt x="6106" y="6978"/>
                    <a:pt x="4825" y="3173"/>
                    <a:pt x="1836" y="1018"/>
                  </a:cubicBezTo>
                  <a:cubicBezTo>
                    <a:pt x="1264" y="604"/>
                    <a:pt x="648" y="268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60" name="Google Shape;1460;p31"/>
            <p:cNvSpPr/>
            <p:nvPr/>
          </p:nvSpPr>
          <p:spPr>
            <a:xfrm>
              <a:off x="6632350" y="4440254"/>
              <a:ext cx="2511648" cy="703233"/>
            </a:xfrm>
            <a:custGeom>
              <a:avLst/>
              <a:gdLst/>
              <a:ahLst/>
              <a:cxnLst/>
              <a:rect l="l" t="t" r="r" b="b"/>
              <a:pathLst>
                <a:path w="33844" h="13731" extrusionOk="0">
                  <a:moveTo>
                    <a:pt x="29116" y="1"/>
                  </a:moveTo>
                  <a:cubicBezTo>
                    <a:pt x="27654" y="1"/>
                    <a:pt x="26190" y="49"/>
                    <a:pt x="24733" y="121"/>
                  </a:cubicBezTo>
                  <a:cubicBezTo>
                    <a:pt x="19618" y="377"/>
                    <a:pt x="14405" y="963"/>
                    <a:pt x="9764" y="3100"/>
                  </a:cubicBezTo>
                  <a:cubicBezTo>
                    <a:pt x="9610" y="3170"/>
                    <a:pt x="9457" y="3243"/>
                    <a:pt x="9303" y="3318"/>
                  </a:cubicBezTo>
                  <a:cubicBezTo>
                    <a:pt x="4990" y="5419"/>
                    <a:pt x="1246" y="9151"/>
                    <a:pt x="1" y="13730"/>
                  </a:cubicBezTo>
                  <a:lnTo>
                    <a:pt x="33844" y="13730"/>
                  </a:lnTo>
                  <a:lnTo>
                    <a:pt x="33844" y="199"/>
                  </a:lnTo>
                  <a:cubicBezTo>
                    <a:pt x="32275" y="57"/>
                    <a:pt x="30696" y="1"/>
                    <a:pt x="2911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1461" name="Google Shape;1461;p31"/>
          <p:cNvGrpSpPr/>
          <p:nvPr/>
        </p:nvGrpSpPr>
        <p:grpSpPr>
          <a:xfrm>
            <a:off x="834050" y="3617482"/>
            <a:ext cx="3141421" cy="2758260"/>
            <a:chOff x="625537" y="2713111"/>
            <a:chExt cx="2356066" cy="2068695"/>
          </a:xfrm>
        </p:grpSpPr>
        <p:grpSp>
          <p:nvGrpSpPr>
            <p:cNvPr id="1462" name="Google Shape;1462;p31"/>
            <p:cNvGrpSpPr/>
            <p:nvPr/>
          </p:nvGrpSpPr>
          <p:grpSpPr>
            <a:xfrm>
              <a:off x="625537" y="2713111"/>
              <a:ext cx="876816" cy="1150083"/>
              <a:chOff x="625537" y="2713111"/>
              <a:chExt cx="876816" cy="1150083"/>
            </a:xfrm>
          </p:grpSpPr>
          <p:sp>
            <p:nvSpPr>
              <p:cNvPr id="1463" name="Google Shape;1463;p31"/>
              <p:cNvSpPr/>
              <p:nvPr/>
            </p:nvSpPr>
            <p:spPr>
              <a:xfrm>
                <a:off x="772076" y="2807902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64" name="Google Shape;1464;p31"/>
              <p:cNvSpPr/>
              <p:nvPr/>
            </p:nvSpPr>
            <p:spPr>
              <a:xfrm>
                <a:off x="1002805" y="2891392"/>
                <a:ext cx="99173" cy="140119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4257" extrusionOk="0">
                    <a:moveTo>
                      <a:pt x="513" y="0"/>
                    </a:moveTo>
                    <a:cubicBezTo>
                      <a:pt x="438" y="0"/>
                      <a:pt x="363" y="3"/>
                      <a:pt x="289" y="5"/>
                    </a:cubicBezTo>
                    <a:cubicBezTo>
                      <a:pt x="215" y="7"/>
                      <a:pt x="146" y="39"/>
                      <a:pt x="84" y="79"/>
                    </a:cubicBezTo>
                    <a:cubicBezTo>
                      <a:pt x="8" y="130"/>
                      <a:pt x="0" y="228"/>
                      <a:pt x="66" y="296"/>
                    </a:cubicBezTo>
                    <a:cubicBezTo>
                      <a:pt x="128" y="360"/>
                      <a:pt x="201" y="390"/>
                      <a:pt x="292" y="391"/>
                    </a:cubicBezTo>
                    <a:cubicBezTo>
                      <a:pt x="439" y="393"/>
                      <a:pt x="587" y="397"/>
                      <a:pt x="731" y="417"/>
                    </a:cubicBezTo>
                    <a:cubicBezTo>
                      <a:pt x="957" y="449"/>
                      <a:pt x="1002" y="517"/>
                      <a:pt x="960" y="736"/>
                    </a:cubicBezTo>
                    <a:cubicBezTo>
                      <a:pt x="926" y="922"/>
                      <a:pt x="863" y="1099"/>
                      <a:pt x="782" y="1273"/>
                    </a:cubicBezTo>
                    <a:cubicBezTo>
                      <a:pt x="664" y="1524"/>
                      <a:pt x="696" y="1765"/>
                      <a:pt x="875" y="1980"/>
                    </a:cubicBezTo>
                    <a:cubicBezTo>
                      <a:pt x="994" y="2121"/>
                      <a:pt x="1156" y="2196"/>
                      <a:pt x="1335" y="2239"/>
                    </a:cubicBezTo>
                    <a:cubicBezTo>
                      <a:pt x="1437" y="2263"/>
                      <a:pt x="1542" y="2278"/>
                      <a:pt x="1643" y="2305"/>
                    </a:cubicBezTo>
                    <a:cubicBezTo>
                      <a:pt x="1852" y="2360"/>
                      <a:pt x="1901" y="2434"/>
                      <a:pt x="1869" y="2646"/>
                    </a:cubicBezTo>
                    <a:cubicBezTo>
                      <a:pt x="1842" y="2823"/>
                      <a:pt x="1778" y="2989"/>
                      <a:pt x="1708" y="3156"/>
                    </a:cubicBezTo>
                    <a:cubicBezTo>
                      <a:pt x="1532" y="3567"/>
                      <a:pt x="1673" y="3981"/>
                      <a:pt x="2063" y="4178"/>
                    </a:cubicBezTo>
                    <a:cubicBezTo>
                      <a:pt x="2172" y="4234"/>
                      <a:pt x="2282" y="4257"/>
                      <a:pt x="2391" y="4257"/>
                    </a:cubicBezTo>
                    <a:cubicBezTo>
                      <a:pt x="2547" y="4257"/>
                      <a:pt x="2702" y="4211"/>
                      <a:pt x="2853" y="4145"/>
                    </a:cubicBezTo>
                    <a:cubicBezTo>
                      <a:pt x="2968" y="4095"/>
                      <a:pt x="3012" y="4004"/>
                      <a:pt x="2974" y="3922"/>
                    </a:cubicBezTo>
                    <a:cubicBezTo>
                      <a:pt x="2950" y="3872"/>
                      <a:pt x="2931" y="3841"/>
                      <a:pt x="2859" y="3841"/>
                    </a:cubicBezTo>
                    <a:cubicBezTo>
                      <a:pt x="2833" y="3841"/>
                      <a:pt x="2801" y="3845"/>
                      <a:pt x="2758" y="3854"/>
                    </a:cubicBezTo>
                    <a:cubicBezTo>
                      <a:pt x="2658" y="3875"/>
                      <a:pt x="2558" y="3895"/>
                      <a:pt x="2455" y="3895"/>
                    </a:cubicBezTo>
                    <a:cubicBezTo>
                      <a:pt x="2432" y="3895"/>
                      <a:pt x="2408" y="3894"/>
                      <a:pt x="2384" y="3891"/>
                    </a:cubicBezTo>
                    <a:cubicBezTo>
                      <a:pt x="2119" y="3865"/>
                      <a:pt x="1973" y="3662"/>
                      <a:pt x="2037" y="3406"/>
                    </a:cubicBezTo>
                    <a:cubicBezTo>
                      <a:pt x="2059" y="3316"/>
                      <a:pt x="2101" y="3228"/>
                      <a:pt x="2135" y="3141"/>
                    </a:cubicBezTo>
                    <a:cubicBezTo>
                      <a:pt x="2214" y="2934"/>
                      <a:pt x="2284" y="2725"/>
                      <a:pt x="2267" y="2497"/>
                    </a:cubicBezTo>
                    <a:cubicBezTo>
                      <a:pt x="2245" y="2214"/>
                      <a:pt x="2098" y="2024"/>
                      <a:pt x="1831" y="1944"/>
                    </a:cubicBezTo>
                    <a:cubicBezTo>
                      <a:pt x="1752" y="1920"/>
                      <a:pt x="1668" y="1906"/>
                      <a:pt x="1550" y="1877"/>
                    </a:cubicBezTo>
                    <a:cubicBezTo>
                      <a:pt x="1533" y="1875"/>
                      <a:pt x="1481" y="1866"/>
                      <a:pt x="1433" y="1855"/>
                    </a:cubicBezTo>
                    <a:cubicBezTo>
                      <a:pt x="1111" y="1778"/>
                      <a:pt x="1048" y="1657"/>
                      <a:pt x="1176" y="1360"/>
                    </a:cubicBezTo>
                    <a:cubicBezTo>
                      <a:pt x="1188" y="1331"/>
                      <a:pt x="1208" y="1305"/>
                      <a:pt x="1219" y="1275"/>
                    </a:cubicBezTo>
                    <a:cubicBezTo>
                      <a:pt x="1287" y="1098"/>
                      <a:pt x="1346" y="919"/>
                      <a:pt x="1370" y="730"/>
                    </a:cubicBezTo>
                    <a:cubicBezTo>
                      <a:pt x="1415" y="377"/>
                      <a:pt x="1261" y="138"/>
                      <a:pt x="916" y="45"/>
                    </a:cubicBezTo>
                    <a:cubicBezTo>
                      <a:pt x="783" y="9"/>
                      <a:pt x="648" y="0"/>
                      <a:pt x="51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65" name="Google Shape;1465;p31"/>
              <p:cNvSpPr/>
              <p:nvPr/>
            </p:nvSpPr>
            <p:spPr>
              <a:xfrm>
                <a:off x="1168826" y="3438390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66" name="Google Shape;1466;p31"/>
              <p:cNvSpPr/>
              <p:nvPr/>
            </p:nvSpPr>
            <p:spPr>
              <a:xfrm>
                <a:off x="891476" y="3779690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67" name="Google Shape;1467;p31"/>
              <p:cNvSpPr/>
              <p:nvPr/>
            </p:nvSpPr>
            <p:spPr>
              <a:xfrm>
                <a:off x="1407887" y="33436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68" name="Google Shape;1468;p31"/>
              <p:cNvSpPr/>
              <p:nvPr/>
            </p:nvSpPr>
            <p:spPr>
              <a:xfrm>
                <a:off x="832812" y="3063286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69" name="Google Shape;1469;p31"/>
              <p:cNvSpPr/>
              <p:nvPr/>
            </p:nvSpPr>
            <p:spPr>
              <a:xfrm>
                <a:off x="1229562" y="37234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70" name="Google Shape;1470;p31"/>
              <p:cNvSpPr/>
              <p:nvPr/>
            </p:nvSpPr>
            <p:spPr>
              <a:xfrm>
                <a:off x="720012" y="36286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71" name="Google Shape;1471;p31"/>
              <p:cNvSpPr/>
              <p:nvPr/>
            </p:nvSpPr>
            <p:spPr>
              <a:xfrm>
                <a:off x="625537" y="27131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72" name="Google Shape;1472;p31"/>
              <p:cNvSpPr/>
              <p:nvPr/>
            </p:nvSpPr>
            <p:spPr>
              <a:xfrm>
                <a:off x="871236" y="335564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73" name="Google Shape;1473;p31"/>
              <p:cNvSpPr/>
              <p:nvPr/>
            </p:nvSpPr>
            <p:spPr>
              <a:xfrm>
                <a:off x="1185236" y="3239560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1474" name="Google Shape;1474;p31"/>
            <p:cNvGrpSpPr/>
            <p:nvPr/>
          </p:nvGrpSpPr>
          <p:grpSpPr>
            <a:xfrm>
              <a:off x="1894587" y="4284917"/>
              <a:ext cx="1087016" cy="496890"/>
              <a:chOff x="1894587" y="4284917"/>
              <a:chExt cx="1087016" cy="496890"/>
            </a:xfrm>
          </p:grpSpPr>
          <p:sp>
            <p:nvSpPr>
              <p:cNvPr id="1475" name="Google Shape;1475;p31"/>
              <p:cNvSpPr/>
              <p:nvPr/>
            </p:nvSpPr>
            <p:spPr>
              <a:xfrm>
                <a:off x="1944811" y="4692148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76" name="Google Shape;1476;p31"/>
              <p:cNvSpPr/>
              <p:nvPr/>
            </p:nvSpPr>
            <p:spPr>
              <a:xfrm>
                <a:off x="1894587" y="44569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77" name="Google Shape;1477;p31"/>
              <p:cNvSpPr/>
              <p:nvPr/>
            </p:nvSpPr>
            <p:spPr>
              <a:xfrm>
                <a:off x="2268080" y="4284917"/>
                <a:ext cx="99173" cy="140119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4257" extrusionOk="0">
                    <a:moveTo>
                      <a:pt x="513" y="0"/>
                    </a:moveTo>
                    <a:cubicBezTo>
                      <a:pt x="438" y="0"/>
                      <a:pt x="363" y="3"/>
                      <a:pt x="289" y="5"/>
                    </a:cubicBezTo>
                    <a:cubicBezTo>
                      <a:pt x="215" y="7"/>
                      <a:pt x="146" y="39"/>
                      <a:pt x="84" y="79"/>
                    </a:cubicBezTo>
                    <a:cubicBezTo>
                      <a:pt x="8" y="130"/>
                      <a:pt x="0" y="228"/>
                      <a:pt x="66" y="296"/>
                    </a:cubicBezTo>
                    <a:cubicBezTo>
                      <a:pt x="128" y="360"/>
                      <a:pt x="201" y="390"/>
                      <a:pt x="292" y="391"/>
                    </a:cubicBezTo>
                    <a:cubicBezTo>
                      <a:pt x="439" y="393"/>
                      <a:pt x="587" y="397"/>
                      <a:pt x="731" y="417"/>
                    </a:cubicBezTo>
                    <a:cubicBezTo>
                      <a:pt x="957" y="449"/>
                      <a:pt x="1002" y="517"/>
                      <a:pt x="960" y="736"/>
                    </a:cubicBezTo>
                    <a:cubicBezTo>
                      <a:pt x="926" y="922"/>
                      <a:pt x="863" y="1099"/>
                      <a:pt x="782" y="1273"/>
                    </a:cubicBezTo>
                    <a:cubicBezTo>
                      <a:pt x="664" y="1524"/>
                      <a:pt x="696" y="1765"/>
                      <a:pt x="875" y="1980"/>
                    </a:cubicBezTo>
                    <a:cubicBezTo>
                      <a:pt x="994" y="2121"/>
                      <a:pt x="1156" y="2196"/>
                      <a:pt x="1335" y="2239"/>
                    </a:cubicBezTo>
                    <a:cubicBezTo>
                      <a:pt x="1437" y="2263"/>
                      <a:pt x="1542" y="2278"/>
                      <a:pt x="1643" y="2305"/>
                    </a:cubicBezTo>
                    <a:cubicBezTo>
                      <a:pt x="1852" y="2360"/>
                      <a:pt x="1901" y="2434"/>
                      <a:pt x="1869" y="2646"/>
                    </a:cubicBezTo>
                    <a:cubicBezTo>
                      <a:pt x="1842" y="2823"/>
                      <a:pt x="1778" y="2989"/>
                      <a:pt x="1708" y="3156"/>
                    </a:cubicBezTo>
                    <a:cubicBezTo>
                      <a:pt x="1532" y="3567"/>
                      <a:pt x="1673" y="3981"/>
                      <a:pt x="2063" y="4178"/>
                    </a:cubicBezTo>
                    <a:cubicBezTo>
                      <a:pt x="2172" y="4234"/>
                      <a:pt x="2282" y="4257"/>
                      <a:pt x="2391" y="4257"/>
                    </a:cubicBezTo>
                    <a:cubicBezTo>
                      <a:pt x="2547" y="4257"/>
                      <a:pt x="2702" y="4211"/>
                      <a:pt x="2853" y="4145"/>
                    </a:cubicBezTo>
                    <a:cubicBezTo>
                      <a:pt x="2968" y="4095"/>
                      <a:pt x="3012" y="4004"/>
                      <a:pt x="2974" y="3922"/>
                    </a:cubicBezTo>
                    <a:cubicBezTo>
                      <a:pt x="2950" y="3872"/>
                      <a:pt x="2931" y="3841"/>
                      <a:pt x="2859" y="3841"/>
                    </a:cubicBezTo>
                    <a:cubicBezTo>
                      <a:pt x="2833" y="3841"/>
                      <a:pt x="2801" y="3845"/>
                      <a:pt x="2758" y="3854"/>
                    </a:cubicBezTo>
                    <a:cubicBezTo>
                      <a:pt x="2658" y="3875"/>
                      <a:pt x="2558" y="3895"/>
                      <a:pt x="2455" y="3895"/>
                    </a:cubicBezTo>
                    <a:cubicBezTo>
                      <a:pt x="2432" y="3895"/>
                      <a:pt x="2408" y="3894"/>
                      <a:pt x="2384" y="3891"/>
                    </a:cubicBezTo>
                    <a:cubicBezTo>
                      <a:pt x="2119" y="3865"/>
                      <a:pt x="1973" y="3662"/>
                      <a:pt x="2037" y="3406"/>
                    </a:cubicBezTo>
                    <a:cubicBezTo>
                      <a:pt x="2059" y="3316"/>
                      <a:pt x="2101" y="3228"/>
                      <a:pt x="2135" y="3141"/>
                    </a:cubicBezTo>
                    <a:cubicBezTo>
                      <a:pt x="2214" y="2934"/>
                      <a:pt x="2284" y="2725"/>
                      <a:pt x="2267" y="2497"/>
                    </a:cubicBezTo>
                    <a:cubicBezTo>
                      <a:pt x="2245" y="2214"/>
                      <a:pt x="2098" y="2024"/>
                      <a:pt x="1831" y="1944"/>
                    </a:cubicBezTo>
                    <a:cubicBezTo>
                      <a:pt x="1752" y="1920"/>
                      <a:pt x="1668" y="1906"/>
                      <a:pt x="1550" y="1877"/>
                    </a:cubicBezTo>
                    <a:cubicBezTo>
                      <a:pt x="1533" y="1875"/>
                      <a:pt x="1481" y="1866"/>
                      <a:pt x="1433" y="1855"/>
                    </a:cubicBezTo>
                    <a:cubicBezTo>
                      <a:pt x="1111" y="1778"/>
                      <a:pt x="1048" y="1657"/>
                      <a:pt x="1176" y="1360"/>
                    </a:cubicBezTo>
                    <a:cubicBezTo>
                      <a:pt x="1188" y="1331"/>
                      <a:pt x="1208" y="1305"/>
                      <a:pt x="1219" y="1275"/>
                    </a:cubicBezTo>
                    <a:cubicBezTo>
                      <a:pt x="1287" y="1098"/>
                      <a:pt x="1346" y="919"/>
                      <a:pt x="1370" y="730"/>
                    </a:cubicBezTo>
                    <a:cubicBezTo>
                      <a:pt x="1415" y="377"/>
                      <a:pt x="1261" y="138"/>
                      <a:pt x="916" y="45"/>
                    </a:cubicBezTo>
                    <a:cubicBezTo>
                      <a:pt x="783" y="9"/>
                      <a:pt x="648" y="0"/>
                      <a:pt x="51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78" name="Google Shape;1478;p31"/>
              <p:cNvSpPr/>
              <p:nvPr/>
            </p:nvSpPr>
            <p:spPr>
              <a:xfrm>
                <a:off x="2104001" y="4313215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79" name="Google Shape;1479;p31"/>
              <p:cNvSpPr/>
              <p:nvPr/>
            </p:nvSpPr>
            <p:spPr>
              <a:xfrm>
                <a:off x="2659026" y="4603490"/>
                <a:ext cx="60728" cy="8350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2537" extrusionOk="0">
                    <a:moveTo>
                      <a:pt x="953" y="1"/>
                    </a:moveTo>
                    <a:cubicBezTo>
                      <a:pt x="919" y="1"/>
                      <a:pt x="886" y="19"/>
                      <a:pt x="867" y="53"/>
                    </a:cubicBezTo>
                    <a:cubicBezTo>
                      <a:pt x="784" y="206"/>
                      <a:pt x="630" y="779"/>
                      <a:pt x="179" y="1162"/>
                    </a:cubicBezTo>
                    <a:cubicBezTo>
                      <a:pt x="0" y="1314"/>
                      <a:pt x="210" y="1394"/>
                      <a:pt x="426" y="1648"/>
                    </a:cubicBezTo>
                    <a:cubicBezTo>
                      <a:pt x="793" y="2081"/>
                      <a:pt x="799" y="2331"/>
                      <a:pt x="910" y="2488"/>
                    </a:cubicBezTo>
                    <a:cubicBezTo>
                      <a:pt x="933" y="2521"/>
                      <a:pt x="965" y="2537"/>
                      <a:pt x="997" y="2537"/>
                    </a:cubicBezTo>
                    <a:cubicBezTo>
                      <a:pt x="1032" y="2537"/>
                      <a:pt x="1066" y="2518"/>
                      <a:pt x="1088" y="2480"/>
                    </a:cubicBezTo>
                    <a:cubicBezTo>
                      <a:pt x="1117" y="2428"/>
                      <a:pt x="1140" y="2371"/>
                      <a:pt x="1161" y="2315"/>
                    </a:cubicBezTo>
                    <a:cubicBezTo>
                      <a:pt x="1397" y="1686"/>
                      <a:pt x="1667" y="1496"/>
                      <a:pt x="1799" y="1343"/>
                    </a:cubicBezTo>
                    <a:cubicBezTo>
                      <a:pt x="1844" y="1290"/>
                      <a:pt x="1812" y="1179"/>
                      <a:pt x="1782" y="1149"/>
                    </a:cubicBezTo>
                    <a:cubicBezTo>
                      <a:pt x="1660" y="1032"/>
                      <a:pt x="1357" y="787"/>
                      <a:pt x="1137" y="249"/>
                    </a:cubicBezTo>
                    <a:cubicBezTo>
                      <a:pt x="1107" y="178"/>
                      <a:pt x="1081" y="102"/>
                      <a:pt x="1032" y="41"/>
                    </a:cubicBezTo>
                    <a:cubicBezTo>
                      <a:pt x="1011" y="14"/>
                      <a:pt x="982" y="1"/>
                      <a:pt x="95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80" name="Google Shape;1480;p31"/>
              <p:cNvSpPr/>
              <p:nvPr/>
            </p:nvSpPr>
            <p:spPr>
              <a:xfrm>
                <a:off x="2270437" y="46870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81" name="Google Shape;1481;p31"/>
              <p:cNvSpPr/>
              <p:nvPr/>
            </p:nvSpPr>
            <p:spPr>
              <a:xfrm>
                <a:off x="2887137" y="4425036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82" name="Google Shape;1482;p31"/>
              <p:cNvSpPr/>
              <p:nvPr/>
            </p:nvSpPr>
            <p:spPr>
              <a:xfrm>
                <a:off x="2887137" y="4654911"/>
                <a:ext cx="94466" cy="94795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880" extrusionOk="0">
                    <a:moveTo>
                      <a:pt x="1676" y="1"/>
                    </a:moveTo>
                    <a:cubicBezTo>
                      <a:pt x="1636" y="1"/>
                      <a:pt x="1596" y="17"/>
                      <a:pt x="1566" y="51"/>
                    </a:cubicBezTo>
                    <a:lnTo>
                      <a:pt x="1075" y="618"/>
                    </a:lnTo>
                    <a:cubicBezTo>
                      <a:pt x="1046" y="650"/>
                      <a:pt x="1006" y="669"/>
                      <a:pt x="964" y="669"/>
                    </a:cubicBezTo>
                    <a:cubicBezTo>
                      <a:pt x="959" y="669"/>
                      <a:pt x="953" y="668"/>
                      <a:pt x="948" y="668"/>
                    </a:cubicBezTo>
                    <a:lnTo>
                      <a:pt x="201" y="584"/>
                    </a:lnTo>
                    <a:cubicBezTo>
                      <a:pt x="195" y="583"/>
                      <a:pt x="190" y="583"/>
                      <a:pt x="184" y="583"/>
                    </a:cubicBezTo>
                    <a:cubicBezTo>
                      <a:pt x="73" y="583"/>
                      <a:pt x="0" y="706"/>
                      <a:pt x="60" y="804"/>
                    </a:cubicBezTo>
                    <a:lnTo>
                      <a:pt x="448" y="1448"/>
                    </a:lnTo>
                    <a:cubicBezTo>
                      <a:pt x="474" y="1489"/>
                      <a:pt x="476" y="1540"/>
                      <a:pt x="457" y="1584"/>
                    </a:cubicBezTo>
                    <a:lnTo>
                      <a:pt x="146" y="2269"/>
                    </a:lnTo>
                    <a:cubicBezTo>
                      <a:pt x="102" y="2368"/>
                      <a:pt x="176" y="2475"/>
                      <a:pt x="278" y="2475"/>
                    </a:cubicBezTo>
                    <a:cubicBezTo>
                      <a:pt x="290" y="2475"/>
                      <a:pt x="301" y="2474"/>
                      <a:pt x="313" y="2471"/>
                    </a:cubicBezTo>
                    <a:lnTo>
                      <a:pt x="1045" y="2301"/>
                    </a:lnTo>
                    <a:cubicBezTo>
                      <a:pt x="1056" y="2298"/>
                      <a:pt x="1068" y="2297"/>
                      <a:pt x="1079" y="2297"/>
                    </a:cubicBezTo>
                    <a:cubicBezTo>
                      <a:pt x="1114" y="2297"/>
                      <a:pt x="1149" y="2310"/>
                      <a:pt x="1177" y="2335"/>
                    </a:cubicBezTo>
                    <a:lnTo>
                      <a:pt x="1733" y="2841"/>
                    </a:lnTo>
                    <a:cubicBezTo>
                      <a:pt x="1762" y="2868"/>
                      <a:pt x="1796" y="2880"/>
                      <a:pt x="1830" y="2880"/>
                    </a:cubicBezTo>
                    <a:cubicBezTo>
                      <a:pt x="1901" y="2880"/>
                      <a:pt x="1969" y="2828"/>
                      <a:pt x="1976" y="2746"/>
                    </a:cubicBezTo>
                    <a:lnTo>
                      <a:pt x="2040" y="1998"/>
                    </a:lnTo>
                    <a:cubicBezTo>
                      <a:pt x="2044" y="1950"/>
                      <a:pt x="2072" y="1907"/>
                      <a:pt x="2113" y="1883"/>
                    </a:cubicBezTo>
                    <a:lnTo>
                      <a:pt x="2766" y="1510"/>
                    </a:lnTo>
                    <a:cubicBezTo>
                      <a:pt x="2870" y="1453"/>
                      <a:pt x="2861" y="1299"/>
                      <a:pt x="2750" y="1251"/>
                    </a:cubicBezTo>
                    <a:lnTo>
                      <a:pt x="2058" y="958"/>
                    </a:lnTo>
                    <a:cubicBezTo>
                      <a:pt x="2013" y="940"/>
                      <a:pt x="1981" y="900"/>
                      <a:pt x="1971" y="854"/>
                    </a:cubicBezTo>
                    <a:lnTo>
                      <a:pt x="1820" y="117"/>
                    </a:lnTo>
                    <a:cubicBezTo>
                      <a:pt x="1804" y="43"/>
                      <a:pt x="1741" y="1"/>
                      <a:pt x="167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83" name="Google Shape;1483;p31"/>
              <p:cNvSpPr/>
              <p:nvPr/>
            </p:nvSpPr>
            <p:spPr>
              <a:xfrm>
                <a:off x="2531336" y="4372410"/>
                <a:ext cx="81267" cy="84493"/>
              </a:xfrm>
              <a:custGeom>
                <a:avLst/>
                <a:gdLst/>
                <a:ahLst/>
                <a:cxnLst/>
                <a:rect l="l" t="t" r="r" b="b"/>
                <a:pathLst>
                  <a:path w="2469" h="2567" extrusionOk="0">
                    <a:moveTo>
                      <a:pt x="1190" y="0"/>
                    </a:moveTo>
                    <a:cubicBezTo>
                      <a:pt x="1183" y="0"/>
                      <a:pt x="1175" y="1"/>
                      <a:pt x="1168" y="2"/>
                    </a:cubicBezTo>
                    <a:cubicBezTo>
                      <a:pt x="977" y="29"/>
                      <a:pt x="1027" y="98"/>
                      <a:pt x="1039" y="890"/>
                    </a:cubicBezTo>
                    <a:cubicBezTo>
                      <a:pt x="1040" y="956"/>
                      <a:pt x="1022" y="982"/>
                      <a:pt x="988" y="982"/>
                    </a:cubicBezTo>
                    <a:cubicBezTo>
                      <a:pt x="927" y="982"/>
                      <a:pt x="816" y="895"/>
                      <a:pt x="681" y="811"/>
                    </a:cubicBezTo>
                    <a:cubicBezTo>
                      <a:pt x="617" y="772"/>
                      <a:pt x="534" y="740"/>
                      <a:pt x="463" y="740"/>
                    </a:cubicBezTo>
                    <a:cubicBezTo>
                      <a:pt x="405" y="740"/>
                      <a:pt x="355" y="762"/>
                      <a:pt x="330" y="819"/>
                    </a:cubicBezTo>
                    <a:cubicBezTo>
                      <a:pt x="287" y="923"/>
                      <a:pt x="380" y="984"/>
                      <a:pt x="474" y="1046"/>
                    </a:cubicBezTo>
                    <a:cubicBezTo>
                      <a:pt x="977" y="1377"/>
                      <a:pt x="983" y="1279"/>
                      <a:pt x="284" y="1496"/>
                    </a:cubicBezTo>
                    <a:cubicBezTo>
                      <a:pt x="155" y="1535"/>
                      <a:pt x="0" y="1596"/>
                      <a:pt x="50" y="1724"/>
                    </a:cubicBezTo>
                    <a:cubicBezTo>
                      <a:pt x="71" y="1779"/>
                      <a:pt x="123" y="1800"/>
                      <a:pt x="193" y="1800"/>
                    </a:cubicBezTo>
                    <a:cubicBezTo>
                      <a:pt x="398" y="1800"/>
                      <a:pt x="754" y="1623"/>
                      <a:pt x="915" y="1623"/>
                    </a:cubicBezTo>
                    <a:cubicBezTo>
                      <a:pt x="922" y="1623"/>
                      <a:pt x="928" y="1624"/>
                      <a:pt x="935" y="1624"/>
                    </a:cubicBezTo>
                    <a:cubicBezTo>
                      <a:pt x="953" y="1734"/>
                      <a:pt x="859" y="1795"/>
                      <a:pt x="823" y="1883"/>
                    </a:cubicBezTo>
                    <a:cubicBezTo>
                      <a:pt x="765" y="2021"/>
                      <a:pt x="653" y="2088"/>
                      <a:pt x="690" y="2245"/>
                    </a:cubicBezTo>
                    <a:cubicBezTo>
                      <a:pt x="703" y="2302"/>
                      <a:pt x="735" y="2325"/>
                      <a:pt x="774" y="2325"/>
                    </a:cubicBezTo>
                    <a:cubicBezTo>
                      <a:pt x="847" y="2325"/>
                      <a:pt x="947" y="2247"/>
                      <a:pt x="1008" y="2156"/>
                    </a:cubicBezTo>
                    <a:cubicBezTo>
                      <a:pt x="1115" y="1999"/>
                      <a:pt x="1160" y="1913"/>
                      <a:pt x="1200" y="1913"/>
                    </a:cubicBezTo>
                    <a:cubicBezTo>
                      <a:pt x="1251" y="1913"/>
                      <a:pt x="1294" y="2055"/>
                      <a:pt x="1455" y="2367"/>
                    </a:cubicBezTo>
                    <a:cubicBezTo>
                      <a:pt x="1502" y="2459"/>
                      <a:pt x="1567" y="2567"/>
                      <a:pt x="1650" y="2567"/>
                    </a:cubicBezTo>
                    <a:cubicBezTo>
                      <a:pt x="1667" y="2567"/>
                      <a:pt x="1684" y="2562"/>
                      <a:pt x="1702" y="2553"/>
                    </a:cubicBezTo>
                    <a:cubicBezTo>
                      <a:pt x="1820" y="2491"/>
                      <a:pt x="1760" y="2352"/>
                      <a:pt x="1702" y="2219"/>
                    </a:cubicBezTo>
                    <a:cubicBezTo>
                      <a:pt x="1559" y="1888"/>
                      <a:pt x="1470" y="1740"/>
                      <a:pt x="1527" y="1740"/>
                    </a:cubicBezTo>
                    <a:cubicBezTo>
                      <a:pt x="1572" y="1740"/>
                      <a:pt x="1709" y="1833"/>
                      <a:pt x="1985" y="2000"/>
                    </a:cubicBezTo>
                    <a:cubicBezTo>
                      <a:pt x="2049" y="2038"/>
                      <a:pt x="2107" y="2055"/>
                      <a:pt x="2155" y="2055"/>
                    </a:cubicBezTo>
                    <a:cubicBezTo>
                      <a:pt x="2312" y="2055"/>
                      <a:pt x="2350" y="1874"/>
                      <a:pt x="2075" y="1702"/>
                    </a:cubicBezTo>
                    <a:cubicBezTo>
                      <a:pt x="1545" y="1370"/>
                      <a:pt x="1584" y="1417"/>
                      <a:pt x="2210" y="1312"/>
                    </a:cubicBezTo>
                    <a:cubicBezTo>
                      <a:pt x="2269" y="1303"/>
                      <a:pt x="2469" y="1300"/>
                      <a:pt x="2428" y="1114"/>
                    </a:cubicBezTo>
                    <a:cubicBezTo>
                      <a:pt x="2415" y="1052"/>
                      <a:pt x="2370" y="1012"/>
                      <a:pt x="2304" y="1012"/>
                    </a:cubicBezTo>
                    <a:cubicBezTo>
                      <a:pt x="2297" y="1012"/>
                      <a:pt x="2289" y="1013"/>
                      <a:pt x="2280" y="1014"/>
                    </a:cubicBezTo>
                    <a:cubicBezTo>
                      <a:pt x="1940" y="1059"/>
                      <a:pt x="1738" y="1105"/>
                      <a:pt x="1649" y="1105"/>
                    </a:cubicBezTo>
                    <a:cubicBezTo>
                      <a:pt x="1575" y="1105"/>
                      <a:pt x="1579" y="1074"/>
                      <a:pt x="1646" y="985"/>
                    </a:cubicBezTo>
                    <a:cubicBezTo>
                      <a:pt x="1646" y="982"/>
                      <a:pt x="1644" y="982"/>
                      <a:pt x="1643" y="981"/>
                    </a:cubicBezTo>
                    <a:cubicBezTo>
                      <a:pt x="1821" y="782"/>
                      <a:pt x="2074" y="537"/>
                      <a:pt x="1912" y="413"/>
                    </a:cubicBezTo>
                    <a:cubicBezTo>
                      <a:pt x="1883" y="390"/>
                      <a:pt x="1856" y="381"/>
                      <a:pt x="1830" y="381"/>
                    </a:cubicBezTo>
                    <a:cubicBezTo>
                      <a:pt x="1755" y="381"/>
                      <a:pt x="1690" y="461"/>
                      <a:pt x="1612" y="550"/>
                    </a:cubicBezTo>
                    <a:cubicBezTo>
                      <a:pt x="1555" y="616"/>
                      <a:pt x="1416" y="816"/>
                      <a:pt x="1371" y="816"/>
                    </a:cubicBezTo>
                    <a:cubicBezTo>
                      <a:pt x="1369" y="816"/>
                      <a:pt x="1368" y="816"/>
                      <a:pt x="1366" y="816"/>
                    </a:cubicBezTo>
                    <a:cubicBezTo>
                      <a:pt x="1312" y="798"/>
                      <a:pt x="1345" y="768"/>
                      <a:pt x="1325" y="285"/>
                    </a:cubicBezTo>
                    <a:cubicBezTo>
                      <a:pt x="1320" y="152"/>
                      <a:pt x="1308" y="0"/>
                      <a:pt x="119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4" name="Google Shape;1484;p31"/>
          <p:cNvGrpSpPr/>
          <p:nvPr/>
        </p:nvGrpSpPr>
        <p:grpSpPr>
          <a:xfrm>
            <a:off x="1228715" y="4925423"/>
            <a:ext cx="1249757" cy="1517392"/>
            <a:chOff x="921536" y="3694067"/>
            <a:chExt cx="937318" cy="1138044"/>
          </a:xfrm>
        </p:grpSpPr>
        <p:sp>
          <p:nvSpPr>
            <p:cNvPr id="1485" name="Google Shape;1485;p31"/>
            <p:cNvSpPr/>
            <p:nvPr/>
          </p:nvSpPr>
          <p:spPr>
            <a:xfrm>
              <a:off x="921536" y="4073798"/>
              <a:ext cx="81267" cy="84493"/>
            </a:xfrm>
            <a:custGeom>
              <a:avLst/>
              <a:gdLst/>
              <a:ahLst/>
              <a:cxnLst/>
              <a:rect l="l" t="t" r="r" b="b"/>
              <a:pathLst>
                <a:path w="2469" h="2567" extrusionOk="0">
                  <a:moveTo>
                    <a:pt x="1190" y="0"/>
                  </a:moveTo>
                  <a:cubicBezTo>
                    <a:pt x="1183" y="0"/>
                    <a:pt x="1175" y="1"/>
                    <a:pt x="1168" y="2"/>
                  </a:cubicBezTo>
                  <a:cubicBezTo>
                    <a:pt x="977" y="29"/>
                    <a:pt x="1027" y="98"/>
                    <a:pt x="1039" y="890"/>
                  </a:cubicBezTo>
                  <a:cubicBezTo>
                    <a:pt x="1040" y="956"/>
                    <a:pt x="1022" y="982"/>
                    <a:pt x="988" y="982"/>
                  </a:cubicBezTo>
                  <a:cubicBezTo>
                    <a:pt x="927" y="982"/>
                    <a:pt x="816" y="895"/>
                    <a:pt x="681" y="811"/>
                  </a:cubicBezTo>
                  <a:cubicBezTo>
                    <a:pt x="617" y="772"/>
                    <a:pt x="534" y="740"/>
                    <a:pt x="463" y="740"/>
                  </a:cubicBezTo>
                  <a:cubicBezTo>
                    <a:pt x="405" y="740"/>
                    <a:pt x="355" y="762"/>
                    <a:pt x="330" y="819"/>
                  </a:cubicBezTo>
                  <a:cubicBezTo>
                    <a:pt x="287" y="923"/>
                    <a:pt x="380" y="984"/>
                    <a:pt x="474" y="1046"/>
                  </a:cubicBezTo>
                  <a:cubicBezTo>
                    <a:pt x="977" y="1377"/>
                    <a:pt x="983" y="1279"/>
                    <a:pt x="284" y="1496"/>
                  </a:cubicBezTo>
                  <a:cubicBezTo>
                    <a:pt x="155" y="1535"/>
                    <a:pt x="0" y="1596"/>
                    <a:pt x="50" y="1724"/>
                  </a:cubicBezTo>
                  <a:cubicBezTo>
                    <a:pt x="71" y="1779"/>
                    <a:pt x="123" y="1800"/>
                    <a:pt x="193" y="1800"/>
                  </a:cubicBezTo>
                  <a:cubicBezTo>
                    <a:pt x="398" y="1800"/>
                    <a:pt x="754" y="1623"/>
                    <a:pt x="915" y="1623"/>
                  </a:cubicBezTo>
                  <a:cubicBezTo>
                    <a:pt x="922" y="1623"/>
                    <a:pt x="928" y="1624"/>
                    <a:pt x="935" y="1624"/>
                  </a:cubicBezTo>
                  <a:cubicBezTo>
                    <a:pt x="953" y="1734"/>
                    <a:pt x="859" y="1795"/>
                    <a:pt x="823" y="1883"/>
                  </a:cubicBezTo>
                  <a:cubicBezTo>
                    <a:pt x="765" y="2021"/>
                    <a:pt x="653" y="2088"/>
                    <a:pt x="690" y="2245"/>
                  </a:cubicBezTo>
                  <a:cubicBezTo>
                    <a:pt x="703" y="2302"/>
                    <a:pt x="735" y="2325"/>
                    <a:pt x="774" y="2325"/>
                  </a:cubicBezTo>
                  <a:cubicBezTo>
                    <a:pt x="847" y="2325"/>
                    <a:pt x="947" y="2247"/>
                    <a:pt x="1008" y="2156"/>
                  </a:cubicBezTo>
                  <a:cubicBezTo>
                    <a:pt x="1115" y="1999"/>
                    <a:pt x="1160" y="1913"/>
                    <a:pt x="1200" y="1913"/>
                  </a:cubicBezTo>
                  <a:cubicBezTo>
                    <a:pt x="1251" y="1913"/>
                    <a:pt x="1294" y="2055"/>
                    <a:pt x="1455" y="2367"/>
                  </a:cubicBezTo>
                  <a:cubicBezTo>
                    <a:pt x="1502" y="2459"/>
                    <a:pt x="1567" y="2567"/>
                    <a:pt x="1650" y="2567"/>
                  </a:cubicBezTo>
                  <a:cubicBezTo>
                    <a:pt x="1667" y="2567"/>
                    <a:pt x="1684" y="2562"/>
                    <a:pt x="1702" y="2553"/>
                  </a:cubicBezTo>
                  <a:cubicBezTo>
                    <a:pt x="1820" y="2491"/>
                    <a:pt x="1760" y="2352"/>
                    <a:pt x="1702" y="2219"/>
                  </a:cubicBezTo>
                  <a:cubicBezTo>
                    <a:pt x="1559" y="1888"/>
                    <a:pt x="1470" y="1740"/>
                    <a:pt x="1527" y="1740"/>
                  </a:cubicBezTo>
                  <a:cubicBezTo>
                    <a:pt x="1572" y="1740"/>
                    <a:pt x="1709" y="1833"/>
                    <a:pt x="1985" y="2000"/>
                  </a:cubicBezTo>
                  <a:cubicBezTo>
                    <a:pt x="2049" y="2038"/>
                    <a:pt x="2107" y="2055"/>
                    <a:pt x="2155" y="2055"/>
                  </a:cubicBezTo>
                  <a:cubicBezTo>
                    <a:pt x="2312" y="2055"/>
                    <a:pt x="2350" y="1874"/>
                    <a:pt x="2075" y="1702"/>
                  </a:cubicBezTo>
                  <a:cubicBezTo>
                    <a:pt x="1545" y="1370"/>
                    <a:pt x="1584" y="1417"/>
                    <a:pt x="2210" y="1312"/>
                  </a:cubicBezTo>
                  <a:cubicBezTo>
                    <a:pt x="2269" y="1303"/>
                    <a:pt x="2469" y="1300"/>
                    <a:pt x="2428" y="1114"/>
                  </a:cubicBezTo>
                  <a:cubicBezTo>
                    <a:pt x="2415" y="1052"/>
                    <a:pt x="2370" y="1012"/>
                    <a:pt x="2304" y="1012"/>
                  </a:cubicBezTo>
                  <a:cubicBezTo>
                    <a:pt x="2297" y="1012"/>
                    <a:pt x="2289" y="1013"/>
                    <a:pt x="2280" y="1014"/>
                  </a:cubicBezTo>
                  <a:cubicBezTo>
                    <a:pt x="1940" y="1059"/>
                    <a:pt x="1738" y="1105"/>
                    <a:pt x="1649" y="1105"/>
                  </a:cubicBezTo>
                  <a:cubicBezTo>
                    <a:pt x="1575" y="1105"/>
                    <a:pt x="1579" y="1074"/>
                    <a:pt x="1646" y="985"/>
                  </a:cubicBezTo>
                  <a:cubicBezTo>
                    <a:pt x="1646" y="982"/>
                    <a:pt x="1644" y="982"/>
                    <a:pt x="1643" y="981"/>
                  </a:cubicBezTo>
                  <a:cubicBezTo>
                    <a:pt x="1821" y="782"/>
                    <a:pt x="2074" y="537"/>
                    <a:pt x="1912" y="413"/>
                  </a:cubicBezTo>
                  <a:cubicBezTo>
                    <a:pt x="1883" y="390"/>
                    <a:pt x="1856" y="381"/>
                    <a:pt x="1830" y="381"/>
                  </a:cubicBezTo>
                  <a:cubicBezTo>
                    <a:pt x="1755" y="381"/>
                    <a:pt x="1690" y="461"/>
                    <a:pt x="1612" y="550"/>
                  </a:cubicBezTo>
                  <a:cubicBezTo>
                    <a:pt x="1555" y="616"/>
                    <a:pt x="1416" y="816"/>
                    <a:pt x="1371" y="816"/>
                  </a:cubicBezTo>
                  <a:cubicBezTo>
                    <a:pt x="1369" y="816"/>
                    <a:pt x="1368" y="816"/>
                    <a:pt x="1366" y="816"/>
                  </a:cubicBezTo>
                  <a:cubicBezTo>
                    <a:pt x="1312" y="798"/>
                    <a:pt x="1345" y="768"/>
                    <a:pt x="1325" y="285"/>
                  </a:cubicBezTo>
                  <a:cubicBezTo>
                    <a:pt x="1320" y="152"/>
                    <a:pt x="1308" y="0"/>
                    <a:pt x="119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86" name="Google Shape;1486;p31"/>
            <p:cNvSpPr/>
            <p:nvPr/>
          </p:nvSpPr>
          <p:spPr>
            <a:xfrm>
              <a:off x="1002805" y="3694067"/>
              <a:ext cx="99173" cy="140119"/>
            </a:xfrm>
            <a:custGeom>
              <a:avLst/>
              <a:gdLst/>
              <a:ahLst/>
              <a:cxnLst/>
              <a:rect l="l" t="t" r="r" b="b"/>
              <a:pathLst>
                <a:path w="3013" h="4257" extrusionOk="0">
                  <a:moveTo>
                    <a:pt x="513" y="0"/>
                  </a:moveTo>
                  <a:cubicBezTo>
                    <a:pt x="438" y="0"/>
                    <a:pt x="363" y="3"/>
                    <a:pt x="289" y="5"/>
                  </a:cubicBezTo>
                  <a:cubicBezTo>
                    <a:pt x="215" y="7"/>
                    <a:pt x="146" y="39"/>
                    <a:pt x="84" y="79"/>
                  </a:cubicBezTo>
                  <a:cubicBezTo>
                    <a:pt x="8" y="130"/>
                    <a:pt x="0" y="228"/>
                    <a:pt x="66" y="296"/>
                  </a:cubicBezTo>
                  <a:cubicBezTo>
                    <a:pt x="128" y="360"/>
                    <a:pt x="201" y="390"/>
                    <a:pt x="292" y="391"/>
                  </a:cubicBezTo>
                  <a:cubicBezTo>
                    <a:pt x="439" y="393"/>
                    <a:pt x="587" y="397"/>
                    <a:pt x="731" y="417"/>
                  </a:cubicBezTo>
                  <a:cubicBezTo>
                    <a:pt x="957" y="449"/>
                    <a:pt x="1002" y="517"/>
                    <a:pt x="960" y="736"/>
                  </a:cubicBezTo>
                  <a:cubicBezTo>
                    <a:pt x="926" y="922"/>
                    <a:pt x="863" y="1099"/>
                    <a:pt x="782" y="1273"/>
                  </a:cubicBezTo>
                  <a:cubicBezTo>
                    <a:pt x="664" y="1524"/>
                    <a:pt x="696" y="1765"/>
                    <a:pt x="875" y="1980"/>
                  </a:cubicBezTo>
                  <a:cubicBezTo>
                    <a:pt x="994" y="2121"/>
                    <a:pt x="1156" y="2196"/>
                    <a:pt x="1335" y="2239"/>
                  </a:cubicBezTo>
                  <a:cubicBezTo>
                    <a:pt x="1437" y="2263"/>
                    <a:pt x="1542" y="2278"/>
                    <a:pt x="1643" y="2305"/>
                  </a:cubicBezTo>
                  <a:cubicBezTo>
                    <a:pt x="1852" y="2360"/>
                    <a:pt x="1901" y="2434"/>
                    <a:pt x="1869" y="2646"/>
                  </a:cubicBezTo>
                  <a:cubicBezTo>
                    <a:pt x="1842" y="2823"/>
                    <a:pt x="1778" y="2989"/>
                    <a:pt x="1708" y="3156"/>
                  </a:cubicBezTo>
                  <a:cubicBezTo>
                    <a:pt x="1532" y="3567"/>
                    <a:pt x="1673" y="3981"/>
                    <a:pt x="2063" y="4178"/>
                  </a:cubicBezTo>
                  <a:cubicBezTo>
                    <a:pt x="2172" y="4234"/>
                    <a:pt x="2282" y="4257"/>
                    <a:pt x="2391" y="4257"/>
                  </a:cubicBezTo>
                  <a:cubicBezTo>
                    <a:pt x="2547" y="4257"/>
                    <a:pt x="2702" y="4211"/>
                    <a:pt x="2853" y="4145"/>
                  </a:cubicBezTo>
                  <a:cubicBezTo>
                    <a:pt x="2968" y="4095"/>
                    <a:pt x="3012" y="4004"/>
                    <a:pt x="2974" y="3922"/>
                  </a:cubicBezTo>
                  <a:cubicBezTo>
                    <a:pt x="2950" y="3872"/>
                    <a:pt x="2931" y="3841"/>
                    <a:pt x="2859" y="3841"/>
                  </a:cubicBezTo>
                  <a:cubicBezTo>
                    <a:pt x="2833" y="3841"/>
                    <a:pt x="2801" y="3845"/>
                    <a:pt x="2758" y="3854"/>
                  </a:cubicBezTo>
                  <a:cubicBezTo>
                    <a:pt x="2658" y="3875"/>
                    <a:pt x="2558" y="3895"/>
                    <a:pt x="2455" y="3895"/>
                  </a:cubicBezTo>
                  <a:cubicBezTo>
                    <a:pt x="2432" y="3895"/>
                    <a:pt x="2408" y="3894"/>
                    <a:pt x="2384" y="3891"/>
                  </a:cubicBezTo>
                  <a:cubicBezTo>
                    <a:pt x="2119" y="3865"/>
                    <a:pt x="1973" y="3662"/>
                    <a:pt x="2037" y="3406"/>
                  </a:cubicBezTo>
                  <a:cubicBezTo>
                    <a:pt x="2059" y="3316"/>
                    <a:pt x="2101" y="3228"/>
                    <a:pt x="2135" y="3141"/>
                  </a:cubicBezTo>
                  <a:cubicBezTo>
                    <a:pt x="2214" y="2934"/>
                    <a:pt x="2284" y="2725"/>
                    <a:pt x="2267" y="2497"/>
                  </a:cubicBezTo>
                  <a:cubicBezTo>
                    <a:pt x="2245" y="2214"/>
                    <a:pt x="2098" y="2024"/>
                    <a:pt x="1831" y="1944"/>
                  </a:cubicBezTo>
                  <a:cubicBezTo>
                    <a:pt x="1752" y="1920"/>
                    <a:pt x="1668" y="1906"/>
                    <a:pt x="1550" y="1877"/>
                  </a:cubicBezTo>
                  <a:cubicBezTo>
                    <a:pt x="1533" y="1875"/>
                    <a:pt x="1481" y="1866"/>
                    <a:pt x="1433" y="1855"/>
                  </a:cubicBezTo>
                  <a:cubicBezTo>
                    <a:pt x="1111" y="1778"/>
                    <a:pt x="1048" y="1657"/>
                    <a:pt x="1176" y="1360"/>
                  </a:cubicBezTo>
                  <a:cubicBezTo>
                    <a:pt x="1188" y="1331"/>
                    <a:pt x="1208" y="1305"/>
                    <a:pt x="1219" y="1275"/>
                  </a:cubicBezTo>
                  <a:cubicBezTo>
                    <a:pt x="1287" y="1098"/>
                    <a:pt x="1346" y="919"/>
                    <a:pt x="1370" y="730"/>
                  </a:cubicBezTo>
                  <a:cubicBezTo>
                    <a:pt x="1415" y="377"/>
                    <a:pt x="1261" y="138"/>
                    <a:pt x="916" y="45"/>
                  </a:cubicBezTo>
                  <a:cubicBezTo>
                    <a:pt x="783" y="9"/>
                    <a:pt x="648" y="0"/>
                    <a:pt x="5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87" name="Google Shape;1487;p31"/>
            <p:cNvSpPr/>
            <p:nvPr/>
          </p:nvSpPr>
          <p:spPr>
            <a:xfrm>
              <a:off x="1759680" y="4691992"/>
              <a:ext cx="99173" cy="140119"/>
            </a:xfrm>
            <a:custGeom>
              <a:avLst/>
              <a:gdLst/>
              <a:ahLst/>
              <a:cxnLst/>
              <a:rect l="l" t="t" r="r" b="b"/>
              <a:pathLst>
                <a:path w="3013" h="4257" extrusionOk="0">
                  <a:moveTo>
                    <a:pt x="513" y="0"/>
                  </a:moveTo>
                  <a:cubicBezTo>
                    <a:pt x="438" y="0"/>
                    <a:pt x="363" y="3"/>
                    <a:pt x="289" y="5"/>
                  </a:cubicBezTo>
                  <a:cubicBezTo>
                    <a:pt x="215" y="7"/>
                    <a:pt x="146" y="39"/>
                    <a:pt x="84" y="79"/>
                  </a:cubicBezTo>
                  <a:cubicBezTo>
                    <a:pt x="8" y="130"/>
                    <a:pt x="0" y="228"/>
                    <a:pt x="66" y="296"/>
                  </a:cubicBezTo>
                  <a:cubicBezTo>
                    <a:pt x="128" y="360"/>
                    <a:pt x="201" y="390"/>
                    <a:pt x="292" y="391"/>
                  </a:cubicBezTo>
                  <a:cubicBezTo>
                    <a:pt x="439" y="393"/>
                    <a:pt x="587" y="397"/>
                    <a:pt x="731" y="417"/>
                  </a:cubicBezTo>
                  <a:cubicBezTo>
                    <a:pt x="957" y="449"/>
                    <a:pt x="1002" y="517"/>
                    <a:pt x="960" y="736"/>
                  </a:cubicBezTo>
                  <a:cubicBezTo>
                    <a:pt x="926" y="922"/>
                    <a:pt x="863" y="1099"/>
                    <a:pt x="782" y="1273"/>
                  </a:cubicBezTo>
                  <a:cubicBezTo>
                    <a:pt x="664" y="1524"/>
                    <a:pt x="696" y="1765"/>
                    <a:pt x="875" y="1980"/>
                  </a:cubicBezTo>
                  <a:cubicBezTo>
                    <a:pt x="994" y="2121"/>
                    <a:pt x="1156" y="2196"/>
                    <a:pt x="1335" y="2239"/>
                  </a:cubicBezTo>
                  <a:cubicBezTo>
                    <a:pt x="1437" y="2263"/>
                    <a:pt x="1542" y="2278"/>
                    <a:pt x="1643" y="2305"/>
                  </a:cubicBezTo>
                  <a:cubicBezTo>
                    <a:pt x="1852" y="2360"/>
                    <a:pt x="1901" y="2434"/>
                    <a:pt x="1869" y="2646"/>
                  </a:cubicBezTo>
                  <a:cubicBezTo>
                    <a:pt x="1842" y="2823"/>
                    <a:pt x="1778" y="2989"/>
                    <a:pt x="1708" y="3156"/>
                  </a:cubicBezTo>
                  <a:cubicBezTo>
                    <a:pt x="1532" y="3567"/>
                    <a:pt x="1673" y="3981"/>
                    <a:pt x="2063" y="4178"/>
                  </a:cubicBezTo>
                  <a:cubicBezTo>
                    <a:pt x="2172" y="4234"/>
                    <a:pt x="2282" y="4257"/>
                    <a:pt x="2391" y="4257"/>
                  </a:cubicBezTo>
                  <a:cubicBezTo>
                    <a:pt x="2547" y="4257"/>
                    <a:pt x="2702" y="4211"/>
                    <a:pt x="2853" y="4145"/>
                  </a:cubicBezTo>
                  <a:cubicBezTo>
                    <a:pt x="2968" y="4095"/>
                    <a:pt x="3012" y="4004"/>
                    <a:pt x="2974" y="3922"/>
                  </a:cubicBezTo>
                  <a:cubicBezTo>
                    <a:pt x="2950" y="3872"/>
                    <a:pt x="2931" y="3841"/>
                    <a:pt x="2859" y="3841"/>
                  </a:cubicBezTo>
                  <a:cubicBezTo>
                    <a:pt x="2833" y="3841"/>
                    <a:pt x="2801" y="3845"/>
                    <a:pt x="2758" y="3854"/>
                  </a:cubicBezTo>
                  <a:cubicBezTo>
                    <a:pt x="2658" y="3875"/>
                    <a:pt x="2558" y="3895"/>
                    <a:pt x="2455" y="3895"/>
                  </a:cubicBezTo>
                  <a:cubicBezTo>
                    <a:pt x="2432" y="3895"/>
                    <a:pt x="2408" y="3894"/>
                    <a:pt x="2384" y="3891"/>
                  </a:cubicBezTo>
                  <a:cubicBezTo>
                    <a:pt x="2119" y="3865"/>
                    <a:pt x="1973" y="3662"/>
                    <a:pt x="2037" y="3406"/>
                  </a:cubicBezTo>
                  <a:cubicBezTo>
                    <a:pt x="2059" y="3316"/>
                    <a:pt x="2101" y="3228"/>
                    <a:pt x="2135" y="3141"/>
                  </a:cubicBezTo>
                  <a:cubicBezTo>
                    <a:pt x="2214" y="2934"/>
                    <a:pt x="2284" y="2725"/>
                    <a:pt x="2267" y="2497"/>
                  </a:cubicBezTo>
                  <a:cubicBezTo>
                    <a:pt x="2245" y="2214"/>
                    <a:pt x="2098" y="2024"/>
                    <a:pt x="1831" y="1944"/>
                  </a:cubicBezTo>
                  <a:cubicBezTo>
                    <a:pt x="1752" y="1920"/>
                    <a:pt x="1668" y="1906"/>
                    <a:pt x="1550" y="1877"/>
                  </a:cubicBezTo>
                  <a:cubicBezTo>
                    <a:pt x="1533" y="1875"/>
                    <a:pt x="1481" y="1866"/>
                    <a:pt x="1433" y="1855"/>
                  </a:cubicBezTo>
                  <a:cubicBezTo>
                    <a:pt x="1111" y="1778"/>
                    <a:pt x="1048" y="1657"/>
                    <a:pt x="1176" y="1360"/>
                  </a:cubicBezTo>
                  <a:cubicBezTo>
                    <a:pt x="1188" y="1331"/>
                    <a:pt x="1208" y="1305"/>
                    <a:pt x="1219" y="1275"/>
                  </a:cubicBezTo>
                  <a:cubicBezTo>
                    <a:pt x="1287" y="1098"/>
                    <a:pt x="1346" y="919"/>
                    <a:pt x="1370" y="730"/>
                  </a:cubicBezTo>
                  <a:cubicBezTo>
                    <a:pt x="1415" y="377"/>
                    <a:pt x="1261" y="138"/>
                    <a:pt x="916" y="45"/>
                  </a:cubicBezTo>
                  <a:cubicBezTo>
                    <a:pt x="783" y="9"/>
                    <a:pt x="648" y="0"/>
                    <a:pt x="5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88" name="Google Shape;1488;p31"/>
            <p:cNvSpPr/>
            <p:nvPr/>
          </p:nvSpPr>
          <p:spPr>
            <a:xfrm>
              <a:off x="1510186" y="4719798"/>
              <a:ext cx="81267" cy="84493"/>
            </a:xfrm>
            <a:custGeom>
              <a:avLst/>
              <a:gdLst/>
              <a:ahLst/>
              <a:cxnLst/>
              <a:rect l="l" t="t" r="r" b="b"/>
              <a:pathLst>
                <a:path w="2469" h="2567" extrusionOk="0">
                  <a:moveTo>
                    <a:pt x="1190" y="0"/>
                  </a:moveTo>
                  <a:cubicBezTo>
                    <a:pt x="1183" y="0"/>
                    <a:pt x="1175" y="1"/>
                    <a:pt x="1168" y="2"/>
                  </a:cubicBezTo>
                  <a:cubicBezTo>
                    <a:pt x="977" y="29"/>
                    <a:pt x="1027" y="98"/>
                    <a:pt x="1039" y="890"/>
                  </a:cubicBezTo>
                  <a:cubicBezTo>
                    <a:pt x="1040" y="956"/>
                    <a:pt x="1022" y="982"/>
                    <a:pt x="988" y="982"/>
                  </a:cubicBezTo>
                  <a:cubicBezTo>
                    <a:pt x="927" y="982"/>
                    <a:pt x="816" y="895"/>
                    <a:pt x="681" y="811"/>
                  </a:cubicBezTo>
                  <a:cubicBezTo>
                    <a:pt x="617" y="772"/>
                    <a:pt x="534" y="740"/>
                    <a:pt x="463" y="740"/>
                  </a:cubicBezTo>
                  <a:cubicBezTo>
                    <a:pt x="405" y="740"/>
                    <a:pt x="355" y="762"/>
                    <a:pt x="330" y="819"/>
                  </a:cubicBezTo>
                  <a:cubicBezTo>
                    <a:pt x="287" y="923"/>
                    <a:pt x="380" y="984"/>
                    <a:pt x="474" y="1046"/>
                  </a:cubicBezTo>
                  <a:cubicBezTo>
                    <a:pt x="977" y="1377"/>
                    <a:pt x="983" y="1279"/>
                    <a:pt x="284" y="1496"/>
                  </a:cubicBezTo>
                  <a:cubicBezTo>
                    <a:pt x="155" y="1535"/>
                    <a:pt x="0" y="1596"/>
                    <a:pt x="50" y="1724"/>
                  </a:cubicBezTo>
                  <a:cubicBezTo>
                    <a:pt x="71" y="1779"/>
                    <a:pt x="123" y="1800"/>
                    <a:pt x="193" y="1800"/>
                  </a:cubicBezTo>
                  <a:cubicBezTo>
                    <a:pt x="398" y="1800"/>
                    <a:pt x="754" y="1623"/>
                    <a:pt x="915" y="1623"/>
                  </a:cubicBezTo>
                  <a:cubicBezTo>
                    <a:pt x="922" y="1623"/>
                    <a:pt x="928" y="1624"/>
                    <a:pt x="935" y="1624"/>
                  </a:cubicBezTo>
                  <a:cubicBezTo>
                    <a:pt x="953" y="1734"/>
                    <a:pt x="859" y="1795"/>
                    <a:pt x="823" y="1883"/>
                  </a:cubicBezTo>
                  <a:cubicBezTo>
                    <a:pt x="765" y="2021"/>
                    <a:pt x="653" y="2088"/>
                    <a:pt x="690" y="2245"/>
                  </a:cubicBezTo>
                  <a:cubicBezTo>
                    <a:pt x="703" y="2302"/>
                    <a:pt x="735" y="2325"/>
                    <a:pt x="774" y="2325"/>
                  </a:cubicBezTo>
                  <a:cubicBezTo>
                    <a:pt x="847" y="2325"/>
                    <a:pt x="947" y="2247"/>
                    <a:pt x="1008" y="2156"/>
                  </a:cubicBezTo>
                  <a:cubicBezTo>
                    <a:pt x="1115" y="1999"/>
                    <a:pt x="1160" y="1913"/>
                    <a:pt x="1200" y="1913"/>
                  </a:cubicBezTo>
                  <a:cubicBezTo>
                    <a:pt x="1251" y="1913"/>
                    <a:pt x="1294" y="2055"/>
                    <a:pt x="1455" y="2367"/>
                  </a:cubicBezTo>
                  <a:cubicBezTo>
                    <a:pt x="1502" y="2459"/>
                    <a:pt x="1567" y="2567"/>
                    <a:pt x="1650" y="2567"/>
                  </a:cubicBezTo>
                  <a:cubicBezTo>
                    <a:pt x="1667" y="2567"/>
                    <a:pt x="1684" y="2562"/>
                    <a:pt x="1702" y="2553"/>
                  </a:cubicBezTo>
                  <a:cubicBezTo>
                    <a:pt x="1820" y="2491"/>
                    <a:pt x="1760" y="2352"/>
                    <a:pt x="1702" y="2219"/>
                  </a:cubicBezTo>
                  <a:cubicBezTo>
                    <a:pt x="1559" y="1888"/>
                    <a:pt x="1470" y="1740"/>
                    <a:pt x="1527" y="1740"/>
                  </a:cubicBezTo>
                  <a:cubicBezTo>
                    <a:pt x="1572" y="1740"/>
                    <a:pt x="1709" y="1833"/>
                    <a:pt x="1985" y="2000"/>
                  </a:cubicBezTo>
                  <a:cubicBezTo>
                    <a:pt x="2049" y="2038"/>
                    <a:pt x="2107" y="2055"/>
                    <a:pt x="2155" y="2055"/>
                  </a:cubicBezTo>
                  <a:cubicBezTo>
                    <a:pt x="2312" y="2055"/>
                    <a:pt x="2350" y="1874"/>
                    <a:pt x="2075" y="1702"/>
                  </a:cubicBezTo>
                  <a:cubicBezTo>
                    <a:pt x="1545" y="1370"/>
                    <a:pt x="1584" y="1417"/>
                    <a:pt x="2210" y="1312"/>
                  </a:cubicBezTo>
                  <a:cubicBezTo>
                    <a:pt x="2269" y="1303"/>
                    <a:pt x="2469" y="1300"/>
                    <a:pt x="2428" y="1114"/>
                  </a:cubicBezTo>
                  <a:cubicBezTo>
                    <a:pt x="2415" y="1052"/>
                    <a:pt x="2370" y="1012"/>
                    <a:pt x="2304" y="1012"/>
                  </a:cubicBezTo>
                  <a:cubicBezTo>
                    <a:pt x="2297" y="1012"/>
                    <a:pt x="2289" y="1013"/>
                    <a:pt x="2280" y="1014"/>
                  </a:cubicBezTo>
                  <a:cubicBezTo>
                    <a:pt x="1940" y="1059"/>
                    <a:pt x="1738" y="1105"/>
                    <a:pt x="1649" y="1105"/>
                  </a:cubicBezTo>
                  <a:cubicBezTo>
                    <a:pt x="1575" y="1105"/>
                    <a:pt x="1579" y="1074"/>
                    <a:pt x="1646" y="985"/>
                  </a:cubicBezTo>
                  <a:cubicBezTo>
                    <a:pt x="1646" y="982"/>
                    <a:pt x="1644" y="982"/>
                    <a:pt x="1643" y="981"/>
                  </a:cubicBezTo>
                  <a:cubicBezTo>
                    <a:pt x="1821" y="782"/>
                    <a:pt x="2074" y="537"/>
                    <a:pt x="1912" y="413"/>
                  </a:cubicBezTo>
                  <a:cubicBezTo>
                    <a:pt x="1883" y="390"/>
                    <a:pt x="1856" y="381"/>
                    <a:pt x="1830" y="381"/>
                  </a:cubicBezTo>
                  <a:cubicBezTo>
                    <a:pt x="1755" y="381"/>
                    <a:pt x="1690" y="461"/>
                    <a:pt x="1612" y="550"/>
                  </a:cubicBezTo>
                  <a:cubicBezTo>
                    <a:pt x="1555" y="616"/>
                    <a:pt x="1416" y="816"/>
                    <a:pt x="1371" y="816"/>
                  </a:cubicBezTo>
                  <a:cubicBezTo>
                    <a:pt x="1369" y="816"/>
                    <a:pt x="1368" y="816"/>
                    <a:pt x="1366" y="816"/>
                  </a:cubicBezTo>
                  <a:cubicBezTo>
                    <a:pt x="1312" y="798"/>
                    <a:pt x="1345" y="768"/>
                    <a:pt x="1325" y="285"/>
                  </a:cubicBezTo>
                  <a:cubicBezTo>
                    <a:pt x="1320" y="152"/>
                    <a:pt x="1308" y="0"/>
                    <a:pt x="119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35766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43DB37-3C1F-7ACA-7B85-A28A61DF76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89A919-28CE-F71B-485B-297790BA4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2E2A2E-A9A0-C25F-9FA4-8C44EBBE5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2CFCAF-BBCB-4EB6-A17A-90F7EABC11C8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94A871-0994-0DA5-5913-6E27C62075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25B9E9-AC28-6A6F-6D74-D21D3F6E6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137CB8-7DE7-4EC3-BC5B-80484C475A90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30211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8723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A05F4-7149-4048-95DC-BA1877C359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052CBD-4950-4A14-9A2D-F73AF4B0F3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E3E6C1-B0BB-4049-9BAC-42DEFD7B75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40F704-A04C-49C2-ADF3-A407963A3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E8F6C1-6CF9-4695-944D-7800052AC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9774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014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4663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490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282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2561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7858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5759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595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019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8396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964FC-01C1-4862-B750-CFF225C575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BB74FE1-834F-43FB-A285-3CD53E6A0D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1B6D0D-9056-408C-84FC-4CAAF150A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F6E57-9FE0-474F-ABCE-CBCB7DA7D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67FDA0-E36D-40DC-9B80-6221DEF48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855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0691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24723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55289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88301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78762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321598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57352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8888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528248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3893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7B230-EDCF-4401-8C48-6BFE1C0742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49307-030B-49E2-B9A9-DF1C7C25D8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EF5EF1-ED76-44B8-90AE-A4D0ADF8B2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33D04C-E3B8-40E3-891D-A598493171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BCC109-DF16-4F75-BC03-118F8CE72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FDD6CD-422A-4620-AFA2-4B616B63B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51833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5297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01A678-9BFA-40A2-9D6B-00C1A3535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61B050-3948-49A3-A7B5-6A7BDC8266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B8830E4-8B83-4E1B-A1A1-E031CB4705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5A17812-30C5-4411-93D4-A36F9FB396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CF478AC-7989-494D-9D94-07C914EC136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A46649F-A4DC-48BA-B01B-798909DFDA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7F4E58-5F3C-4F67-B169-B752A9776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6536E24-A8B8-4C3F-BF88-7BB0336AB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580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D4C4B-4D56-4835-B6F9-1AB4527EAF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3D4B11C-AAF8-496C-B6BC-D11A7D862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71FBA9-59F1-484C-B34B-51557CF49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A5528D-E73C-41BE-8A99-0C57A3132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490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6A27F7-C998-4481-B723-6B05BD0A3C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FC09A6-01A5-4754-ACFE-435BDB05A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500215-987F-4ED4-B41D-BBFB49F16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723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7D34D3-75FF-44D9-851A-8A9CD6309C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78CCC6-F197-4C32-B7AD-3CF61C9A6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F9CD63-5A53-4902-B385-9D2DFBC71F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9AF0C3-1A9C-467C-B84F-254746123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200ADE-2BDA-4384-94A7-43F8651E7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7DF73F-5C2E-47C8-A401-9B12FB965B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300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429915-4670-4A93-8CFC-F5941664F3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5EF5337-4EA5-4185-8C2D-452B7D821EF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49AE593-4C0F-4A51-8BEB-44663F4A14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979FED-2D29-4CD5-9878-70FAD168EB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98320D-0EA0-424A-B4AC-701D71F70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44C173-D746-4382-AE35-8389EDB07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853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199B8C0-7078-4EA0-8D86-1231DA9D0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15002C-FC52-4977-A4D2-14CB412E07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F3E24A-4B39-484C-AD41-A047EE2ED6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1C7102-ACCF-4A8C-BAD5-CF05C330B02D}" type="datetimeFigureOut">
              <a:rPr lang="en-US" smtClean="0"/>
              <a:t>12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6C75DF-7AC0-4807-BBBA-6DF871F86B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A4C8D6-98C4-478C-8424-9EA3C68B4B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61784-3BDA-43BF-88FB-B2E380C8B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43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84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Font typeface="Barriecito"/>
              <a:buNone/>
              <a:defRPr sz="3000" b="1">
                <a:solidFill>
                  <a:schemeClr val="accent4"/>
                </a:solidFill>
                <a:latin typeface="Barriecito"/>
                <a:ea typeface="Barriecito"/>
                <a:cs typeface="Barriecito"/>
                <a:sym typeface="Barrieci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Font typeface="Barriecito"/>
              <a:buNone/>
              <a:defRPr sz="3000" b="1">
                <a:solidFill>
                  <a:schemeClr val="accent4"/>
                </a:solidFill>
                <a:latin typeface="Barriecito"/>
                <a:ea typeface="Barriecito"/>
                <a:cs typeface="Barriecito"/>
                <a:sym typeface="Barrieci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Font typeface="Barriecito"/>
              <a:buNone/>
              <a:defRPr sz="3000" b="1">
                <a:solidFill>
                  <a:schemeClr val="accent4"/>
                </a:solidFill>
                <a:latin typeface="Barriecito"/>
                <a:ea typeface="Barriecito"/>
                <a:cs typeface="Barriecito"/>
                <a:sym typeface="Barrieci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Font typeface="Barriecito"/>
              <a:buNone/>
              <a:defRPr sz="3000" b="1">
                <a:solidFill>
                  <a:schemeClr val="accent4"/>
                </a:solidFill>
                <a:latin typeface="Barriecito"/>
                <a:ea typeface="Barriecito"/>
                <a:cs typeface="Barriecito"/>
                <a:sym typeface="Barrieci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Font typeface="Barriecito"/>
              <a:buNone/>
              <a:defRPr sz="3000" b="1">
                <a:solidFill>
                  <a:schemeClr val="accent4"/>
                </a:solidFill>
                <a:latin typeface="Barriecito"/>
                <a:ea typeface="Barriecito"/>
                <a:cs typeface="Barriecito"/>
                <a:sym typeface="Barrieci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Font typeface="Barriecito"/>
              <a:buNone/>
              <a:defRPr sz="3000" b="1">
                <a:solidFill>
                  <a:schemeClr val="accent4"/>
                </a:solidFill>
                <a:latin typeface="Barriecito"/>
                <a:ea typeface="Barriecito"/>
                <a:cs typeface="Barriecito"/>
                <a:sym typeface="Barrieci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Font typeface="Barriecito"/>
              <a:buNone/>
              <a:defRPr sz="3000" b="1">
                <a:solidFill>
                  <a:schemeClr val="accent4"/>
                </a:solidFill>
                <a:latin typeface="Barriecito"/>
                <a:ea typeface="Barriecito"/>
                <a:cs typeface="Barriecito"/>
                <a:sym typeface="Barrieci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Font typeface="Barriecito"/>
              <a:buNone/>
              <a:defRPr sz="3000" b="1">
                <a:solidFill>
                  <a:schemeClr val="accent4"/>
                </a:solidFill>
                <a:latin typeface="Barriecito"/>
                <a:ea typeface="Barriecito"/>
                <a:cs typeface="Barriecito"/>
                <a:sym typeface="Barrieci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Font typeface="Barriecito"/>
              <a:buNone/>
              <a:defRPr sz="3000" b="1">
                <a:solidFill>
                  <a:schemeClr val="accent4"/>
                </a:solidFill>
                <a:latin typeface="Barriecito"/>
                <a:ea typeface="Barriecito"/>
                <a:cs typeface="Barriecito"/>
                <a:sym typeface="Barriecito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520200"/>
            <a:ext cx="10272000" cy="461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Font typeface="Dosis"/>
              <a:buChar char="●"/>
              <a:defRPr>
                <a:solidFill>
                  <a:schemeClr val="accent4"/>
                </a:solidFill>
                <a:latin typeface="Dosis"/>
                <a:ea typeface="Dosis"/>
                <a:cs typeface="Dosis"/>
                <a:sym typeface="Dosi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400"/>
              <a:buFont typeface="Dosis"/>
              <a:buChar char="○"/>
              <a:defRPr>
                <a:solidFill>
                  <a:schemeClr val="accent4"/>
                </a:solidFill>
                <a:latin typeface="Dosis"/>
                <a:ea typeface="Dosis"/>
                <a:cs typeface="Dosis"/>
                <a:sym typeface="Dosi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400"/>
              <a:buFont typeface="Dosis"/>
              <a:buChar char="■"/>
              <a:defRPr>
                <a:solidFill>
                  <a:schemeClr val="accent4"/>
                </a:solidFill>
                <a:latin typeface="Dosis"/>
                <a:ea typeface="Dosis"/>
                <a:cs typeface="Dosis"/>
                <a:sym typeface="Dosi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400"/>
              <a:buFont typeface="Dosis"/>
              <a:buChar char="●"/>
              <a:defRPr>
                <a:solidFill>
                  <a:schemeClr val="accent4"/>
                </a:solidFill>
                <a:latin typeface="Dosis"/>
                <a:ea typeface="Dosis"/>
                <a:cs typeface="Dosis"/>
                <a:sym typeface="Dosi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400"/>
              <a:buFont typeface="Dosis"/>
              <a:buChar char="○"/>
              <a:defRPr>
                <a:solidFill>
                  <a:schemeClr val="accent4"/>
                </a:solidFill>
                <a:latin typeface="Dosis"/>
                <a:ea typeface="Dosis"/>
                <a:cs typeface="Dosis"/>
                <a:sym typeface="Dosi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400"/>
              <a:buFont typeface="Dosis"/>
              <a:buChar char="■"/>
              <a:defRPr>
                <a:solidFill>
                  <a:schemeClr val="accent4"/>
                </a:solidFill>
                <a:latin typeface="Dosis"/>
                <a:ea typeface="Dosis"/>
                <a:cs typeface="Dosis"/>
                <a:sym typeface="Dosi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400"/>
              <a:buFont typeface="Dosis"/>
              <a:buChar char="●"/>
              <a:defRPr>
                <a:solidFill>
                  <a:schemeClr val="accent4"/>
                </a:solidFill>
                <a:latin typeface="Dosis"/>
                <a:ea typeface="Dosis"/>
                <a:cs typeface="Dosis"/>
                <a:sym typeface="Dosi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4"/>
              </a:buClr>
              <a:buSzPts val="1400"/>
              <a:buFont typeface="Dosis"/>
              <a:buChar char="○"/>
              <a:defRPr>
                <a:solidFill>
                  <a:schemeClr val="accent4"/>
                </a:solidFill>
                <a:latin typeface="Dosis"/>
                <a:ea typeface="Dosis"/>
                <a:cs typeface="Dosis"/>
                <a:sym typeface="Dosi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4"/>
              </a:buClr>
              <a:buSzPts val="1400"/>
              <a:buFont typeface="Dosis"/>
              <a:buChar char="■"/>
              <a:defRPr>
                <a:solidFill>
                  <a:schemeClr val="accent4"/>
                </a:solidFill>
                <a:latin typeface="Dosis"/>
                <a:ea typeface="Dosis"/>
                <a:cs typeface="Dosis"/>
                <a:sym typeface="Dosi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7081423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C6761-1014-4355-AD23-6917AF2F317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8B8707-C455-41E9-9B58-6BFE9D8978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8164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84E0F-B49E-4CF9-974F-F2E81701724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B2D9CF-84F5-40DC-9319-750C0EB7F7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4550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29.png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45.png"/><Relationship Id="rId12" Type="http://schemas.openxmlformats.org/officeDocument/2006/relationships/image" Target="../media/image28.sv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5.png"/><Relationship Id="rId11" Type="http://schemas.openxmlformats.org/officeDocument/2006/relationships/image" Target="../media/image27.png"/><Relationship Id="rId5" Type="http://schemas.openxmlformats.org/officeDocument/2006/relationships/audio" Target="../media/audio5.wav"/><Relationship Id="rId10" Type="http://schemas.openxmlformats.org/officeDocument/2006/relationships/image" Target="../media/image22.svg"/><Relationship Id="rId4" Type="http://schemas.openxmlformats.org/officeDocument/2006/relationships/audio" Target="../media/audio6.wav"/><Relationship Id="rId9" Type="http://schemas.openxmlformats.org/officeDocument/2006/relationships/image" Target="../media/image21.png"/><Relationship Id="rId14" Type="http://schemas.openxmlformats.org/officeDocument/2006/relationships/image" Target="../media/image30.sv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2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5.png"/><Relationship Id="rId12" Type="http://schemas.openxmlformats.org/officeDocument/2006/relationships/image" Target="../media/image28.sv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5.png"/><Relationship Id="rId11" Type="http://schemas.openxmlformats.org/officeDocument/2006/relationships/image" Target="../media/image27.png"/><Relationship Id="rId5" Type="http://schemas.openxmlformats.org/officeDocument/2006/relationships/audio" Target="../media/audio5.wav"/><Relationship Id="rId10" Type="http://schemas.openxmlformats.org/officeDocument/2006/relationships/image" Target="../media/image22.svg"/><Relationship Id="rId4" Type="http://schemas.openxmlformats.org/officeDocument/2006/relationships/audio" Target="../media/audio6.wav"/><Relationship Id="rId9" Type="http://schemas.openxmlformats.org/officeDocument/2006/relationships/image" Target="../media/image21.png"/><Relationship Id="rId14" Type="http://schemas.openxmlformats.org/officeDocument/2006/relationships/image" Target="../media/image30.sv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svg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7.wmf"/><Relationship Id="rId4" Type="http://schemas.openxmlformats.org/officeDocument/2006/relationships/image" Target="../media/image54.svg"/><Relationship Id="rId9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0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59.png"/><Relationship Id="rId5" Type="http://schemas.openxmlformats.org/officeDocument/2006/relationships/image" Target="../media/image54.svg"/><Relationship Id="rId10" Type="http://schemas.openxmlformats.org/officeDocument/2006/relationships/image" Target="../media/image62.png"/><Relationship Id="rId4" Type="http://schemas.openxmlformats.org/officeDocument/2006/relationships/image" Target="../media/image53.png"/><Relationship Id="rId9" Type="http://schemas.openxmlformats.org/officeDocument/2006/relationships/image" Target="../media/image6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4.svg"/><Relationship Id="rId7" Type="http://schemas.openxmlformats.org/officeDocument/2006/relationships/image" Target="../media/image65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svg"/><Relationship Id="rId7" Type="http://schemas.openxmlformats.org/officeDocument/2006/relationships/image" Target="../media/image72.sv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11" Type="http://schemas.openxmlformats.org/officeDocument/2006/relationships/image" Target="../media/image76.svg"/><Relationship Id="rId5" Type="http://schemas.openxmlformats.org/officeDocument/2006/relationships/image" Target="../media/image70.svg"/><Relationship Id="rId10" Type="http://schemas.openxmlformats.org/officeDocument/2006/relationships/image" Target="../media/image75.png"/><Relationship Id="rId4" Type="http://schemas.openxmlformats.org/officeDocument/2006/relationships/image" Target="../media/image69.png"/><Relationship Id="rId9" Type="http://schemas.openxmlformats.org/officeDocument/2006/relationships/image" Target="../media/image74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5.png"/><Relationship Id="rId18" Type="http://schemas.openxmlformats.org/officeDocument/2006/relationships/audio" Target="../media/audio4.wav"/><Relationship Id="rId3" Type="http://schemas.openxmlformats.org/officeDocument/2006/relationships/slideLayout" Target="../slideLayouts/slideLayout36.xml"/><Relationship Id="rId7" Type="http://schemas.openxmlformats.org/officeDocument/2006/relationships/audio" Target="../media/audio3.wav"/><Relationship Id="rId12" Type="http://schemas.openxmlformats.org/officeDocument/2006/relationships/hyperlink" Target="https://www.youtube.com/user/TheMylove2011" TargetMode="External"/><Relationship Id="rId17" Type="http://schemas.openxmlformats.org/officeDocument/2006/relationships/audio" Target="../media/audio3.wav"/><Relationship Id="rId2" Type="http://schemas.openxmlformats.org/officeDocument/2006/relationships/audio" Target="../media/media1.m4a"/><Relationship Id="rId16" Type="http://schemas.openxmlformats.org/officeDocument/2006/relationships/audio" Target="../media/audio2.wav"/><Relationship Id="rId1" Type="http://schemas.microsoft.com/office/2007/relationships/media" Target="../media/media1.m4a"/><Relationship Id="rId6" Type="http://schemas.openxmlformats.org/officeDocument/2006/relationships/audio" Target="../media/audio2.wav"/><Relationship Id="rId11" Type="http://schemas.openxmlformats.org/officeDocument/2006/relationships/audio" Target="../media/audio5.wav"/><Relationship Id="rId5" Type="http://schemas.openxmlformats.org/officeDocument/2006/relationships/audio" Target="../media/audio1.wav"/><Relationship Id="rId15" Type="http://schemas.openxmlformats.org/officeDocument/2006/relationships/audio" Target="../media/audio1.wav"/><Relationship Id="rId10" Type="http://schemas.openxmlformats.org/officeDocument/2006/relationships/image" Target="../media/image4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.GIF"/><Relationship Id="rId1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svg"/><Relationship Id="rId18" Type="http://schemas.openxmlformats.org/officeDocument/2006/relationships/image" Target="../media/image21.png"/><Relationship Id="rId3" Type="http://schemas.openxmlformats.org/officeDocument/2006/relationships/slideLayout" Target="../slideLayouts/slideLayout36.xml"/><Relationship Id="rId21" Type="http://schemas.openxmlformats.org/officeDocument/2006/relationships/image" Target="../media/image24.png"/><Relationship Id="rId7" Type="http://schemas.openxmlformats.org/officeDocument/2006/relationships/image" Target="../media/image10.svg"/><Relationship Id="rId12" Type="http://schemas.openxmlformats.org/officeDocument/2006/relationships/image" Target="../media/image15.png"/><Relationship Id="rId17" Type="http://schemas.openxmlformats.org/officeDocument/2006/relationships/image" Target="../media/image20.svg"/><Relationship Id="rId2" Type="http://schemas.openxmlformats.org/officeDocument/2006/relationships/audio" Target="../media/media2.mp3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microsoft.com/office/2007/relationships/media" Target="../media/media2.mp3"/><Relationship Id="rId6" Type="http://schemas.openxmlformats.org/officeDocument/2006/relationships/image" Target="../media/image9.png"/><Relationship Id="rId11" Type="http://schemas.openxmlformats.org/officeDocument/2006/relationships/image" Target="../media/image14.svg"/><Relationship Id="rId5" Type="http://schemas.openxmlformats.org/officeDocument/2006/relationships/image" Target="../media/image8.svg"/><Relationship Id="rId15" Type="http://schemas.openxmlformats.org/officeDocument/2006/relationships/image" Target="../media/image18.svg"/><Relationship Id="rId10" Type="http://schemas.openxmlformats.org/officeDocument/2006/relationships/image" Target="../media/image13.png"/><Relationship Id="rId19" Type="http://schemas.openxmlformats.org/officeDocument/2006/relationships/image" Target="../media/image22.svg"/><Relationship Id="rId4" Type="http://schemas.openxmlformats.org/officeDocument/2006/relationships/image" Target="../media/image7.png"/><Relationship Id="rId9" Type="http://schemas.openxmlformats.org/officeDocument/2006/relationships/image" Target="../media/image12.svg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29.png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26.png"/><Relationship Id="rId12" Type="http://schemas.openxmlformats.org/officeDocument/2006/relationships/image" Target="../media/image28.sv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5.png"/><Relationship Id="rId11" Type="http://schemas.openxmlformats.org/officeDocument/2006/relationships/image" Target="../media/image27.png"/><Relationship Id="rId5" Type="http://schemas.openxmlformats.org/officeDocument/2006/relationships/audio" Target="../media/audio5.wav"/><Relationship Id="rId10" Type="http://schemas.openxmlformats.org/officeDocument/2006/relationships/image" Target="../media/image22.svg"/><Relationship Id="rId4" Type="http://schemas.openxmlformats.org/officeDocument/2006/relationships/audio" Target="../media/audio6.wav"/><Relationship Id="rId9" Type="http://schemas.openxmlformats.org/officeDocument/2006/relationships/image" Target="../media/image21.png"/><Relationship Id="rId14" Type="http://schemas.openxmlformats.org/officeDocument/2006/relationships/image" Target="../media/image30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29.png"/><Relationship Id="rId18" Type="http://schemas.openxmlformats.org/officeDocument/2006/relationships/image" Target="../media/image33.wmf"/><Relationship Id="rId3" Type="http://schemas.openxmlformats.org/officeDocument/2006/relationships/slideLayout" Target="../slideLayouts/slideLayout31.xml"/><Relationship Id="rId21" Type="http://schemas.openxmlformats.org/officeDocument/2006/relationships/oleObject" Target="../embeddings/oleObject4.bin"/><Relationship Id="rId7" Type="http://schemas.openxmlformats.org/officeDocument/2006/relationships/image" Target="../media/image31.png"/><Relationship Id="rId12" Type="http://schemas.openxmlformats.org/officeDocument/2006/relationships/image" Target="../media/image28.svg"/><Relationship Id="rId17" Type="http://schemas.openxmlformats.org/officeDocument/2006/relationships/oleObject" Target="../embeddings/oleObject2.bin"/><Relationship Id="rId2" Type="http://schemas.openxmlformats.org/officeDocument/2006/relationships/video" Target="../media/media3.mp4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microsoft.com/office/2007/relationships/media" Target="../media/media3.mp4"/><Relationship Id="rId6" Type="http://schemas.openxmlformats.org/officeDocument/2006/relationships/image" Target="../media/image25.png"/><Relationship Id="rId11" Type="http://schemas.openxmlformats.org/officeDocument/2006/relationships/image" Target="../media/image27.png"/><Relationship Id="rId5" Type="http://schemas.openxmlformats.org/officeDocument/2006/relationships/audio" Target="../media/audio5.wav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22.svg"/><Relationship Id="rId19" Type="http://schemas.openxmlformats.org/officeDocument/2006/relationships/oleObject" Target="../embeddings/oleObject3.bin"/><Relationship Id="rId4" Type="http://schemas.openxmlformats.org/officeDocument/2006/relationships/audio" Target="../media/audio6.wav"/><Relationship Id="rId9" Type="http://schemas.openxmlformats.org/officeDocument/2006/relationships/image" Target="../media/image21.png"/><Relationship Id="rId14" Type="http://schemas.openxmlformats.org/officeDocument/2006/relationships/image" Target="../media/image30.svg"/><Relationship Id="rId22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29.png"/><Relationship Id="rId18" Type="http://schemas.openxmlformats.org/officeDocument/2006/relationships/image" Target="../media/image38.wmf"/><Relationship Id="rId3" Type="http://schemas.openxmlformats.org/officeDocument/2006/relationships/slideLayout" Target="../slideLayouts/slideLayout31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36.png"/><Relationship Id="rId12" Type="http://schemas.openxmlformats.org/officeDocument/2006/relationships/image" Target="../media/image28.svg"/><Relationship Id="rId17" Type="http://schemas.openxmlformats.org/officeDocument/2006/relationships/oleObject" Target="../embeddings/oleObject6.bin"/><Relationship Id="rId2" Type="http://schemas.openxmlformats.org/officeDocument/2006/relationships/video" Target="../media/media3.mp4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microsoft.com/office/2007/relationships/media" Target="../media/media3.mp4"/><Relationship Id="rId6" Type="http://schemas.openxmlformats.org/officeDocument/2006/relationships/image" Target="../media/image25.png"/><Relationship Id="rId11" Type="http://schemas.openxmlformats.org/officeDocument/2006/relationships/image" Target="../media/image27.png"/><Relationship Id="rId24" Type="http://schemas.openxmlformats.org/officeDocument/2006/relationships/image" Target="../media/image41.wmf"/><Relationship Id="rId5" Type="http://schemas.openxmlformats.org/officeDocument/2006/relationships/audio" Target="../media/audio6.wav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22.svg"/><Relationship Id="rId19" Type="http://schemas.openxmlformats.org/officeDocument/2006/relationships/oleObject" Target="../embeddings/oleObject7.bin"/><Relationship Id="rId4" Type="http://schemas.openxmlformats.org/officeDocument/2006/relationships/audio" Target="../media/audio5.wav"/><Relationship Id="rId9" Type="http://schemas.openxmlformats.org/officeDocument/2006/relationships/image" Target="../media/image21.png"/><Relationship Id="rId14" Type="http://schemas.openxmlformats.org/officeDocument/2006/relationships/image" Target="../media/image30.svg"/><Relationship Id="rId22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28.svg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25.png"/><Relationship Id="rId12" Type="http://schemas.openxmlformats.org/officeDocument/2006/relationships/image" Target="../media/image27.png"/><Relationship Id="rId17" Type="http://schemas.openxmlformats.org/officeDocument/2006/relationships/image" Target="../media/image43.wmf"/><Relationship Id="rId2" Type="http://schemas.openxmlformats.org/officeDocument/2006/relationships/video" Target="../media/media3.mp4"/><Relationship Id="rId16" Type="http://schemas.openxmlformats.org/officeDocument/2006/relationships/oleObject" Target="../embeddings/oleObject10.bin"/><Relationship Id="rId1" Type="http://schemas.microsoft.com/office/2007/relationships/media" Target="../media/media3.mp4"/><Relationship Id="rId6" Type="http://schemas.openxmlformats.org/officeDocument/2006/relationships/audio" Target="../media/audio5.wav"/><Relationship Id="rId11" Type="http://schemas.openxmlformats.org/officeDocument/2006/relationships/image" Target="../media/image22.svg"/><Relationship Id="rId5" Type="http://schemas.openxmlformats.org/officeDocument/2006/relationships/audio" Target="../media/audio6.wav"/><Relationship Id="rId15" Type="http://schemas.openxmlformats.org/officeDocument/2006/relationships/image" Target="../media/image30.svg"/><Relationship Id="rId10" Type="http://schemas.openxmlformats.org/officeDocument/2006/relationships/image" Target="../media/image21.png"/><Relationship Id="rId4" Type="http://schemas.openxmlformats.org/officeDocument/2006/relationships/audio" Target="../media/audio7.wav"/><Relationship Id="rId9" Type="http://schemas.openxmlformats.org/officeDocument/2006/relationships/slide" Target="slide5.xml"/><Relationship Id="rId1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29.png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44.png"/><Relationship Id="rId12" Type="http://schemas.openxmlformats.org/officeDocument/2006/relationships/image" Target="../media/image28.sv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5.png"/><Relationship Id="rId11" Type="http://schemas.openxmlformats.org/officeDocument/2006/relationships/image" Target="../media/image27.png"/><Relationship Id="rId5" Type="http://schemas.openxmlformats.org/officeDocument/2006/relationships/audio" Target="../media/audio6.wav"/><Relationship Id="rId10" Type="http://schemas.openxmlformats.org/officeDocument/2006/relationships/image" Target="../media/image22.svg"/><Relationship Id="rId4" Type="http://schemas.openxmlformats.org/officeDocument/2006/relationships/audio" Target="../media/audio5.wav"/><Relationship Id="rId9" Type="http://schemas.openxmlformats.org/officeDocument/2006/relationships/image" Target="../media/image21.png"/><Relationship Id="rId14" Type="http://schemas.openxmlformats.org/officeDocument/2006/relationships/image" Target="../media/image30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18663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61E949D5-56FA-1FE7-767B-23BFBD4DE7E9}"/>
              </a:ext>
            </a:extLst>
          </p:cNvPr>
          <p:cNvSpPr/>
          <p:nvPr/>
        </p:nvSpPr>
        <p:spPr>
          <a:xfrm>
            <a:off x="2367447" y="553320"/>
            <a:ext cx="7642443" cy="1371600"/>
          </a:xfrm>
          <a:prstGeom prst="roundRect">
            <a:avLst>
              <a:gd name="adj" fmla="val 20543"/>
            </a:avLst>
          </a:prstGeom>
          <a:solidFill>
            <a:schemeClr val="bg1"/>
          </a:solidFill>
          <a:ln w="28575">
            <a:solidFill>
              <a:srgbClr val="8F5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8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732CE09-0519-DC40-D21D-8704EB54ADB5}"/>
              </a:ext>
            </a:extLst>
          </p:cNvPr>
          <p:cNvGrpSpPr/>
          <p:nvPr/>
        </p:nvGrpSpPr>
        <p:grpSpPr>
          <a:xfrm>
            <a:off x="10172049" y="208809"/>
            <a:ext cx="1880041" cy="1936543"/>
            <a:chOff x="609135" y="797543"/>
            <a:chExt cx="2541571" cy="2541571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B0ECCF4D-7516-FD80-DF09-73953D9B7023}"/>
                </a:ext>
              </a:extLst>
            </p:cNvPr>
            <p:cNvSpPr/>
            <p:nvPr/>
          </p:nvSpPr>
          <p:spPr>
            <a:xfrm>
              <a:off x="609135" y="797543"/>
              <a:ext cx="2541571" cy="254157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pic>
          <p:nvPicPr>
            <p:cNvPr id="32" name="Đồng hồ đếm ngược 10 giây">
              <a:hlinkClick r:id="" action="ppaction://media"/>
              <a:extLst>
                <a:ext uri="{FF2B5EF4-FFF2-40B4-BE49-F238E27FC236}">
                  <a16:creationId xmlns:a16="http://schemas.microsoft.com/office/drawing/2014/main" id="{8331B1B1-BA8B-5021-369D-B708CFD1531A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 rotWithShape="1">
            <a:blip r:embed="rId6"/>
            <a:srcRect l="21498" t="13447" r="27411" b="12953"/>
            <a:stretch/>
          </p:blipFill>
          <p:spPr>
            <a:xfrm>
              <a:off x="914400" y="1264422"/>
              <a:ext cx="1935553" cy="1568418"/>
            </a:xfrm>
            <a:prstGeom prst="rect">
              <a:avLst/>
            </a:prstGeom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BB3ECACC-7991-8C5F-F058-B8A6A23C33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2662" y="654094"/>
            <a:ext cx="1109568" cy="1105504"/>
          </a:xfrm>
          <a:prstGeom prst="rect">
            <a:avLst/>
          </a:prstGeom>
        </p:spPr>
      </p:pic>
      <p:sp>
        <p:nvSpPr>
          <p:cNvPr id="6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96456BB2-E847-AB37-2213-91EB97C7A87E}"/>
              </a:ext>
            </a:extLst>
          </p:cNvPr>
          <p:cNvSpPr/>
          <p:nvPr/>
        </p:nvSpPr>
        <p:spPr>
          <a:xfrm flipH="1">
            <a:off x="10760764" y="5899891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7" name="A">
            <a:extLst>
              <a:ext uri="{FF2B5EF4-FFF2-40B4-BE49-F238E27FC236}">
                <a16:creationId xmlns:a16="http://schemas.microsoft.com/office/drawing/2014/main" id="{EB2C880D-830C-E2BC-3B87-0C2F07392201}"/>
              </a:ext>
            </a:extLst>
          </p:cNvPr>
          <p:cNvGrpSpPr/>
          <p:nvPr/>
        </p:nvGrpSpPr>
        <p:grpSpPr>
          <a:xfrm>
            <a:off x="863600" y="2679701"/>
            <a:ext cx="4986382" cy="1498599"/>
            <a:chOff x="1199159" y="3990145"/>
            <a:chExt cx="7479573" cy="2247899"/>
          </a:xfrm>
        </p:grpSpPr>
        <p:sp>
          <p:nvSpPr>
            <p:cNvPr id="11" name="A">
              <a:extLst>
                <a:ext uri="{FF2B5EF4-FFF2-40B4-BE49-F238E27FC236}">
                  <a16:creationId xmlns:a16="http://schemas.microsoft.com/office/drawing/2014/main" id="{3C5DDA72-948A-A729-D70C-8289208257A1}"/>
                </a:ext>
              </a:extLst>
            </p:cNvPr>
            <p:cNvSpPr/>
            <p:nvPr/>
          </p:nvSpPr>
          <p:spPr>
            <a:xfrm>
              <a:off x="1199159" y="3990145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2" name="TextBox 28">
              <a:extLst>
                <a:ext uri="{FF2B5EF4-FFF2-40B4-BE49-F238E27FC236}">
                  <a16:creationId xmlns:a16="http://schemas.microsoft.com/office/drawing/2014/main" id="{CE07D930-4795-883C-4001-66627AEBE672}"/>
                </a:ext>
              </a:extLst>
            </p:cNvPr>
            <p:cNvSpPr txBox="1"/>
            <p:nvPr/>
          </p:nvSpPr>
          <p:spPr>
            <a:xfrm>
              <a:off x="1640437" y="4775541"/>
              <a:ext cx="634339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B">
            <a:extLst>
              <a:ext uri="{FF2B5EF4-FFF2-40B4-BE49-F238E27FC236}">
                <a16:creationId xmlns:a16="http://schemas.microsoft.com/office/drawing/2014/main" id="{7E314AB1-2B40-A18A-B80C-92FDB1246DF3}"/>
              </a:ext>
            </a:extLst>
          </p:cNvPr>
          <p:cNvGrpSpPr/>
          <p:nvPr/>
        </p:nvGrpSpPr>
        <p:grpSpPr>
          <a:xfrm>
            <a:off x="6213942" y="2693301"/>
            <a:ext cx="4986382" cy="1498599"/>
            <a:chOff x="9301692" y="3898778"/>
            <a:chExt cx="7479573" cy="2247899"/>
          </a:xfrm>
        </p:grpSpPr>
        <p:sp>
          <p:nvSpPr>
            <p:cNvPr id="14" name="b">
              <a:extLst>
                <a:ext uri="{FF2B5EF4-FFF2-40B4-BE49-F238E27FC236}">
                  <a16:creationId xmlns:a16="http://schemas.microsoft.com/office/drawing/2014/main" id="{B3454D31-DFE9-18D1-F953-2E918CDA1ECD}"/>
                </a:ext>
              </a:extLst>
            </p:cNvPr>
            <p:cNvSpPr/>
            <p:nvPr/>
          </p:nvSpPr>
          <p:spPr>
            <a:xfrm>
              <a:off x="9301692" y="3898778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5" name="TextBox 28">
              <a:extLst>
                <a:ext uri="{FF2B5EF4-FFF2-40B4-BE49-F238E27FC236}">
                  <a16:creationId xmlns:a16="http://schemas.microsoft.com/office/drawing/2014/main" id="{7925B912-0AF7-5F81-A757-1FDB0DD248EC}"/>
                </a:ext>
              </a:extLst>
            </p:cNvPr>
            <p:cNvSpPr txBox="1"/>
            <p:nvPr/>
          </p:nvSpPr>
          <p:spPr>
            <a:xfrm>
              <a:off x="9608750" y="4592183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defTabSz="609630">
                <a:defRPr/>
              </a:pP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D">
            <a:extLst>
              <a:ext uri="{FF2B5EF4-FFF2-40B4-BE49-F238E27FC236}">
                <a16:creationId xmlns:a16="http://schemas.microsoft.com/office/drawing/2014/main" id="{FAF50FA5-C491-DED3-C15F-8808E48996BC}"/>
              </a:ext>
            </a:extLst>
          </p:cNvPr>
          <p:cNvGrpSpPr/>
          <p:nvPr/>
        </p:nvGrpSpPr>
        <p:grpSpPr>
          <a:xfrm>
            <a:off x="6226113" y="4601063"/>
            <a:ext cx="4986382" cy="1498599"/>
            <a:chOff x="9319948" y="6760420"/>
            <a:chExt cx="7479573" cy="2247899"/>
          </a:xfrm>
        </p:grpSpPr>
        <p:sp>
          <p:nvSpPr>
            <p:cNvPr id="17" name="d">
              <a:extLst>
                <a:ext uri="{FF2B5EF4-FFF2-40B4-BE49-F238E27FC236}">
                  <a16:creationId xmlns:a16="http://schemas.microsoft.com/office/drawing/2014/main" id="{C1309CAC-ED5C-CA0B-6364-0C920B3CED26}"/>
                </a:ext>
              </a:extLst>
            </p:cNvPr>
            <p:cNvSpPr/>
            <p:nvPr/>
          </p:nvSpPr>
          <p:spPr>
            <a:xfrm>
              <a:off x="9319948" y="676042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9" name="TextBox 28">
              <a:extLst>
                <a:ext uri="{FF2B5EF4-FFF2-40B4-BE49-F238E27FC236}">
                  <a16:creationId xmlns:a16="http://schemas.microsoft.com/office/drawing/2014/main" id="{DAE94643-EF7A-F33A-E85C-3181F6F3282B}"/>
                </a:ext>
              </a:extLst>
            </p:cNvPr>
            <p:cNvSpPr txBox="1"/>
            <p:nvPr/>
          </p:nvSpPr>
          <p:spPr>
            <a:xfrm>
              <a:off x="9608749" y="7462971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C">
            <a:extLst>
              <a:ext uri="{FF2B5EF4-FFF2-40B4-BE49-F238E27FC236}">
                <a16:creationId xmlns:a16="http://schemas.microsoft.com/office/drawing/2014/main" id="{6DBBF548-8114-7103-E2DC-BFDEB6781F0A}"/>
              </a:ext>
            </a:extLst>
          </p:cNvPr>
          <p:cNvGrpSpPr/>
          <p:nvPr/>
        </p:nvGrpSpPr>
        <p:grpSpPr>
          <a:xfrm>
            <a:off x="779057" y="4566351"/>
            <a:ext cx="4986382" cy="1498599"/>
            <a:chOff x="1236921" y="6711630"/>
            <a:chExt cx="7479573" cy="2247899"/>
          </a:xfrm>
        </p:grpSpPr>
        <p:sp>
          <p:nvSpPr>
            <p:cNvPr id="22" name="c">
              <a:extLst>
                <a:ext uri="{FF2B5EF4-FFF2-40B4-BE49-F238E27FC236}">
                  <a16:creationId xmlns:a16="http://schemas.microsoft.com/office/drawing/2014/main" id="{33D6E6EB-459C-E252-78B7-C7159423E02E}"/>
                </a:ext>
              </a:extLst>
            </p:cNvPr>
            <p:cNvSpPr/>
            <p:nvPr/>
          </p:nvSpPr>
          <p:spPr>
            <a:xfrm>
              <a:off x="1236921" y="671163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23" name="TextBox 28">
              <a:extLst>
                <a:ext uri="{FF2B5EF4-FFF2-40B4-BE49-F238E27FC236}">
                  <a16:creationId xmlns:a16="http://schemas.microsoft.com/office/drawing/2014/main" id="{5DEE337D-5EDB-D074-4961-16402EFC7E4B}"/>
                </a:ext>
              </a:extLst>
            </p:cNvPr>
            <p:cNvSpPr txBox="1"/>
            <p:nvPr/>
          </p:nvSpPr>
          <p:spPr>
            <a:xfrm>
              <a:off x="1699245" y="7427967"/>
              <a:ext cx="636160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" name="Graphic 24" descr="Badge Tick1 with solid fill">
            <a:extLst>
              <a:ext uri="{FF2B5EF4-FFF2-40B4-BE49-F238E27FC236}">
                <a16:creationId xmlns:a16="http://schemas.microsoft.com/office/drawing/2014/main" id="{D8CABAEA-B43B-192C-9596-AC450D12362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0712962" y="4739849"/>
            <a:ext cx="999066" cy="999066"/>
          </a:xfrm>
          <a:prstGeom prst="rect">
            <a:avLst/>
          </a:prstGeom>
        </p:spPr>
      </p:pic>
      <p:pic>
        <p:nvPicPr>
          <p:cNvPr id="26" name="Graphic 25" descr="Badge Cross with solid fill">
            <a:extLst>
              <a:ext uri="{FF2B5EF4-FFF2-40B4-BE49-F238E27FC236}">
                <a16:creationId xmlns:a16="http://schemas.microsoft.com/office/drawing/2014/main" id="{A7D2389F-3642-3646-75CF-5CA1D58B374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153308" y="2919558"/>
            <a:ext cx="999066" cy="999066"/>
          </a:xfrm>
          <a:prstGeom prst="rect">
            <a:avLst/>
          </a:prstGeom>
        </p:spPr>
      </p:pic>
      <p:pic>
        <p:nvPicPr>
          <p:cNvPr id="28" name="Graphic 27" descr="Badge Cross with solid fill">
            <a:extLst>
              <a:ext uri="{FF2B5EF4-FFF2-40B4-BE49-F238E27FC236}">
                <a16:creationId xmlns:a16="http://schemas.microsoft.com/office/drawing/2014/main" id="{F5188FC4-F574-C033-9EB9-6E990DFF06E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794258" y="2919559"/>
            <a:ext cx="999066" cy="999066"/>
          </a:xfrm>
          <a:prstGeom prst="rect">
            <a:avLst/>
          </a:prstGeom>
        </p:spPr>
      </p:pic>
      <p:pic>
        <p:nvPicPr>
          <p:cNvPr id="29" name="Graphic 28" descr="Badge Cross with solid fill">
            <a:extLst>
              <a:ext uri="{FF2B5EF4-FFF2-40B4-BE49-F238E27FC236}">
                <a16:creationId xmlns:a16="http://schemas.microsoft.com/office/drawing/2014/main" id="{E7400A29-7ED6-D0B7-419D-9B8E305FD81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5158067" y="4291064"/>
            <a:ext cx="999066" cy="999066"/>
          </a:xfrm>
          <a:prstGeom prst="rect">
            <a:avLst/>
          </a:prstGeom>
        </p:spPr>
      </p:pic>
      <p:sp>
        <p:nvSpPr>
          <p:cNvPr id="33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452E9CEB-C71C-AA8E-24DD-DAAAD8468721}"/>
              </a:ext>
            </a:extLst>
          </p:cNvPr>
          <p:cNvSpPr/>
          <p:nvPr/>
        </p:nvSpPr>
        <p:spPr>
          <a:xfrm>
            <a:off x="-487204" y="684215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DC89C9-70BC-1BBA-CEC5-7429B8A968EA}"/>
              </a:ext>
            </a:extLst>
          </p:cNvPr>
          <p:cNvSpPr txBox="1"/>
          <p:nvPr/>
        </p:nvSpPr>
        <p:spPr>
          <a:xfrm>
            <a:off x="6667776" y="4894835"/>
            <a:ext cx="4228927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1; 2; 4; 8; -1; -2; -4; -8}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52BB21-DA79-7103-9C3B-AD4FF34FDDB6}"/>
              </a:ext>
            </a:extLst>
          </p:cNvPr>
          <p:cNvSpPr txBox="1"/>
          <p:nvPr/>
        </p:nvSpPr>
        <p:spPr>
          <a:xfrm>
            <a:off x="1650503" y="3122293"/>
            <a:ext cx="28233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-1; -2; -4; -8} 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DC6A29C-83DC-5C58-7D1B-1F216C60ADAD}"/>
              </a:ext>
            </a:extLst>
          </p:cNvPr>
          <p:cNvSpPr txBox="1"/>
          <p:nvPr/>
        </p:nvSpPr>
        <p:spPr>
          <a:xfrm>
            <a:off x="6864182" y="2932388"/>
            <a:ext cx="2403303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1; 2; 4; 8}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77018BD-825B-F1D9-80E2-24AAA1776E8C}"/>
              </a:ext>
            </a:extLst>
          </p:cNvPr>
          <p:cNvSpPr txBox="1"/>
          <p:nvPr/>
        </p:nvSpPr>
        <p:spPr>
          <a:xfrm>
            <a:off x="1389027" y="4894834"/>
            <a:ext cx="4228927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1; 2; 4; 8; 0; -1; -2; -4; -8}</a:t>
            </a:r>
          </a:p>
        </p:txBody>
      </p:sp>
    </p:spTree>
    <p:extLst>
      <p:ext uri="{BB962C8B-B14F-4D97-AF65-F5344CB8AC3E}">
        <p14:creationId xmlns:p14="http://schemas.microsoft.com/office/powerpoint/2010/main" val="2311996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1B278-1401-832E-0170-225113192A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34E93EA-6588-9FBB-9993-2F779123A3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26697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3960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5AA7AE-CCA7-C99C-43D5-2DF63204B1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40F209B-D6BC-0BDE-3191-5056916173F2}"/>
              </a:ext>
            </a:extLst>
          </p:cNvPr>
          <p:cNvSpPr/>
          <p:nvPr/>
        </p:nvSpPr>
        <p:spPr>
          <a:xfrm>
            <a:off x="2367447" y="553320"/>
            <a:ext cx="7642443" cy="1371600"/>
          </a:xfrm>
          <a:prstGeom prst="roundRect">
            <a:avLst>
              <a:gd name="adj" fmla="val 20543"/>
            </a:avLst>
          </a:prstGeom>
          <a:solidFill>
            <a:schemeClr val="bg1"/>
          </a:solidFill>
          <a:ln w="28575">
            <a:solidFill>
              <a:srgbClr val="8F5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8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0D2EEFC4-78A3-1A59-4C58-FBDBF1BA3EEF}"/>
              </a:ext>
            </a:extLst>
          </p:cNvPr>
          <p:cNvGrpSpPr/>
          <p:nvPr/>
        </p:nvGrpSpPr>
        <p:grpSpPr>
          <a:xfrm>
            <a:off x="10172049" y="208809"/>
            <a:ext cx="1880041" cy="1936543"/>
            <a:chOff x="609135" y="797543"/>
            <a:chExt cx="2541571" cy="2541571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25F0514E-A387-93BD-E609-C7F909DA4151}"/>
                </a:ext>
              </a:extLst>
            </p:cNvPr>
            <p:cNvSpPr/>
            <p:nvPr/>
          </p:nvSpPr>
          <p:spPr>
            <a:xfrm>
              <a:off x="609135" y="797543"/>
              <a:ext cx="2541571" cy="254157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pic>
          <p:nvPicPr>
            <p:cNvPr id="32" name="Đồng hồ đếm ngược 10 giây">
              <a:hlinkClick r:id="" action="ppaction://media"/>
              <a:extLst>
                <a:ext uri="{FF2B5EF4-FFF2-40B4-BE49-F238E27FC236}">
                  <a16:creationId xmlns:a16="http://schemas.microsoft.com/office/drawing/2014/main" id="{7A0C1BAC-95E4-6A59-A561-800FD1472764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 rotWithShape="1">
            <a:blip r:embed="rId6"/>
            <a:srcRect l="21498" t="13447" r="27411" b="12953"/>
            <a:stretch/>
          </p:blipFill>
          <p:spPr>
            <a:xfrm>
              <a:off x="914400" y="1264422"/>
              <a:ext cx="1935553" cy="1568418"/>
            </a:xfrm>
            <a:prstGeom prst="rect">
              <a:avLst/>
            </a:prstGeom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D0D0AF64-4672-1354-ACE4-B0DE83304B6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2662" y="654094"/>
            <a:ext cx="1109568" cy="1105504"/>
          </a:xfrm>
          <a:prstGeom prst="rect">
            <a:avLst/>
          </a:prstGeom>
        </p:spPr>
      </p:pic>
      <p:sp>
        <p:nvSpPr>
          <p:cNvPr id="6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0DE15D0A-2F75-672B-0817-AD65CFFD5ED4}"/>
              </a:ext>
            </a:extLst>
          </p:cNvPr>
          <p:cNvSpPr/>
          <p:nvPr/>
        </p:nvSpPr>
        <p:spPr>
          <a:xfrm flipH="1">
            <a:off x="10760764" y="5899891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7" name="A">
            <a:extLst>
              <a:ext uri="{FF2B5EF4-FFF2-40B4-BE49-F238E27FC236}">
                <a16:creationId xmlns:a16="http://schemas.microsoft.com/office/drawing/2014/main" id="{119ABB61-C9EB-4D00-A261-C1D809116992}"/>
              </a:ext>
            </a:extLst>
          </p:cNvPr>
          <p:cNvGrpSpPr/>
          <p:nvPr/>
        </p:nvGrpSpPr>
        <p:grpSpPr>
          <a:xfrm>
            <a:off x="863600" y="2679701"/>
            <a:ext cx="4986382" cy="1498599"/>
            <a:chOff x="1199159" y="3990145"/>
            <a:chExt cx="7479573" cy="2247899"/>
          </a:xfrm>
        </p:grpSpPr>
        <p:sp>
          <p:nvSpPr>
            <p:cNvPr id="11" name="A">
              <a:extLst>
                <a:ext uri="{FF2B5EF4-FFF2-40B4-BE49-F238E27FC236}">
                  <a16:creationId xmlns:a16="http://schemas.microsoft.com/office/drawing/2014/main" id="{FA903A5D-D20D-6F83-6A45-474237C3DA0D}"/>
                </a:ext>
              </a:extLst>
            </p:cNvPr>
            <p:cNvSpPr/>
            <p:nvPr/>
          </p:nvSpPr>
          <p:spPr>
            <a:xfrm>
              <a:off x="1199159" y="3990145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2" name="TextBox 28">
              <a:extLst>
                <a:ext uri="{FF2B5EF4-FFF2-40B4-BE49-F238E27FC236}">
                  <a16:creationId xmlns:a16="http://schemas.microsoft.com/office/drawing/2014/main" id="{1E98567F-1BC7-2BF5-06B9-928C5D7FD11F}"/>
                </a:ext>
              </a:extLst>
            </p:cNvPr>
            <p:cNvSpPr txBox="1"/>
            <p:nvPr/>
          </p:nvSpPr>
          <p:spPr>
            <a:xfrm>
              <a:off x="1640437" y="4775541"/>
              <a:ext cx="634339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B">
            <a:extLst>
              <a:ext uri="{FF2B5EF4-FFF2-40B4-BE49-F238E27FC236}">
                <a16:creationId xmlns:a16="http://schemas.microsoft.com/office/drawing/2014/main" id="{B1A77BAA-32E2-DDF2-8ECA-9EB3967C222A}"/>
              </a:ext>
            </a:extLst>
          </p:cNvPr>
          <p:cNvGrpSpPr/>
          <p:nvPr/>
        </p:nvGrpSpPr>
        <p:grpSpPr>
          <a:xfrm>
            <a:off x="6213942" y="2693301"/>
            <a:ext cx="4986382" cy="1498599"/>
            <a:chOff x="9301692" y="3898778"/>
            <a:chExt cx="7479573" cy="2247899"/>
          </a:xfrm>
        </p:grpSpPr>
        <p:sp>
          <p:nvSpPr>
            <p:cNvPr id="14" name="b">
              <a:extLst>
                <a:ext uri="{FF2B5EF4-FFF2-40B4-BE49-F238E27FC236}">
                  <a16:creationId xmlns:a16="http://schemas.microsoft.com/office/drawing/2014/main" id="{210EBE26-3000-1793-544A-878FC8768555}"/>
                </a:ext>
              </a:extLst>
            </p:cNvPr>
            <p:cNvSpPr/>
            <p:nvPr/>
          </p:nvSpPr>
          <p:spPr>
            <a:xfrm>
              <a:off x="9301692" y="3898778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5" name="TextBox 28">
              <a:extLst>
                <a:ext uri="{FF2B5EF4-FFF2-40B4-BE49-F238E27FC236}">
                  <a16:creationId xmlns:a16="http://schemas.microsoft.com/office/drawing/2014/main" id="{E7F49D0D-AB84-65F7-60E8-1A4D44F60398}"/>
                </a:ext>
              </a:extLst>
            </p:cNvPr>
            <p:cNvSpPr txBox="1"/>
            <p:nvPr/>
          </p:nvSpPr>
          <p:spPr>
            <a:xfrm>
              <a:off x="9608750" y="4592183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defTabSz="609630">
                <a:defRPr/>
              </a:pP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D">
            <a:extLst>
              <a:ext uri="{FF2B5EF4-FFF2-40B4-BE49-F238E27FC236}">
                <a16:creationId xmlns:a16="http://schemas.microsoft.com/office/drawing/2014/main" id="{298D5240-7F34-95BE-4C78-C7F23AACF1CA}"/>
              </a:ext>
            </a:extLst>
          </p:cNvPr>
          <p:cNvGrpSpPr/>
          <p:nvPr/>
        </p:nvGrpSpPr>
        <p:grpSpPr>
          <a:xfrm>
            <a:off x="6226113" y="4601063"/>
            <a:ext cx="4986382" cy="1498599"/>
            <a:chOff x="9319948" y="6760420"/>
            <a:chExt cx="7479573" cy="2247899"/>
          </a:xfrm>
        </p:grpSpPr>
        <p:sp>
          <p:nvSpPr>
            <p:cNvPr id="17" name="d">
              <a:extLst>
                <a:ext uri="{FF2B5EF4-FFF2-40B4-BE49-F238E27FC236}">
                  <a16:creationId xmlns:a16="http://schemas.microsoft.com/office/drawing/2014/main" id="{872EBC65-FDD3-F5B4-F8ED-B07A96C27EE3}"/>
                </a:ext>
              </a:extLst>
            </p:cNvPr>
            <p:cNvSpPr/>
            <p:nvPr/>
          </p:nvSpPr>
          <p:spPr>
            <a:xfrm>
              <a:off x="9319948" y="676042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9" name="TextBox 28">
              <a:extLst>
                <a:ext uri="{FF2B5EF4-FFF2-40B4-BE49-F238E27FC236}">
                  <a16:creationId xmlns:a16="http://schemas.microsoft.com/office/drawing/2014/main" id="{034EFB33-306C-729E-75E7-4658A95E1573}"/>
                </a:ext>
              </a:extLst>
            </p:cNvPr>
            <p:cNvSpPr txBox="1"/>
            <p:nvPr/>
          </p:nvSpPr>
          <p:spPr>
            <a:xfrm>
              <a:off x="9608749" y="7462971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C">
            <a:extLst>
              <a:ext uri="{FF2B5EF4-FFF2-40B4-BE49-F238E27FC236}">
                <a16:creationId xmlns:a16="http://schemas.microsoft.com/office/drawing/2014/main" id="{AB89DF8B-833E-33D6-A7A2-E763A480ECA9}"/>
              </a:ext>
            </a:extLst>
          </p:cNvPr>
          <p:cNvGrpSpPr/>
          <p:nvPr/>
        </p:nvGrpSpPr>
        <p:grpSpPr>
          <a:xfrm>
            <a:off x="779057" y="4566351"/>
            <a:ext cx="4986382" cy="1498599"/>
            <a:chOff x="1236921" y="6711630"/>
            <a:chExt cx="7479573" cy="2247899"/>
          </a:xfrm>
        </p:grpSpPr>
        <p:sp>
          <p:nvSpPr>
            <p:cNvPr id="22" name="c">
              <a:extLst>
                <a:ext uri="{FF2B5EF4-FFF2-40B4-BE49-F238E27FC236}">
                  <a16:creationId xmlns:a16="http://schemas.microsoft.com/office/drawing/2014/main" id="{02015B7F-E07C-A41E-4291-FDC54D9EB888}"/>
                </a:ext>
              </a:extLst>
            </p:cNvPr>
            <p:cNvSpPr/>
            <p:nvPr/>
          </p:nvSpPr>
          <p:spPr>
            <a:xfrm>
              <a:off x="1236921" y="671163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23" name="TextBox 28">
              <a:extLst>
                <a:ext uri="{FF2B5EF4-FFF2-40B4-BE49-F238E27FC236}">
                  <a16:creationId xmlns:a16="http://schemas.microsoft.com/office/drawing/2014/main" id="{D03DFFE3-5EB8-2DFB-043F-66EC8F457C05}"/>
                </a:ext>
              </a:extLst>
            </p:cNvPr>
            <p:cNvSpPr txBox="1"/>
            <p:nvPr/>
          </p:nvSpPr>
          <p:spPr>
            <a:xfrm>
              <a:off x="1699245" y="7427967"/>
              <a:ext cx="636160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" name="Graphic 24" descr="Badge Tick1 with solid fill">
            <a:extLst>
              <a:ext uri="{FF2B5EF4-FFF2-40B4-BE49-F238E27FC236}">
                <a16:creationId xmlns:a16="http://schemas.microsoft.com/office/drawing/2014/main" id="{611056B4-1E55-1359-BE3D-F6D101AE0A6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0712962" y="4739849"/>
            <a:ext cx="999066" cy="999066"/>
          </a:xfrm>
          <a:prstGeom prst="rect">
            <a:avLst/>
          </a:prstGeom>
        </p:spPr>
      </p:pic>
      <p:pic>
        <p:nvPicPr>
          <p:cNvPr id="26" name="Graphic 25" descr="Badge Cross with solid fill">
            <a:extLst>
              <a:ext uri="{FF2B5EF4-FFF2-40B4-BE49-F238E27FC236}">
                <a16:creationId xmlns:a16="http://schemas.microsoft.com/office/drawing/2014/main" id="{6D59CDDA-EAFF-58CA-B413-3F75BD3A6C1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153308" y="2919558"/>
            <a:ext cx="999066" cy="999066"/>
          </a:xfrm>
          <a:prstGeom prst="rect">
            <a:avLst/>
          </a:prstGeom>
        </p:spPr>
      </p:pic>
      <p:pic>
        <p:nvPicPr>
          <p:cNvPr id="28" name="Graphic 27" descr="Badge Cross with solid fill">
            <a:extLst>
              <a:ext uri="{FF2B5EF4-FFF2-40B4-BE49-F238E27FC236}">
                <a16:creationId xmlns:a16="http://schemas.microsoft.com/office/drawing/2014/main" id="{DCE0E13E-4EE7-6C7B-540A-D030E001E54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794258" y="2919559"/>
            <a:ext cx="999066" cy="999066"/>
          </a:xfrm>
          <a:prstGeom prst="rect">
            <a:avLst/>
          </a:prstGeom>
        </p:spPr>
      </p:pic>
      <p:pic>
        <p:nvPicPr>
          <p:cNvPr id="29" name="Graphic 28" descr="Badge Cross with solid fill">
            <a:extLst>
              <a:ext uri="{FF2B5EF4-FFF2-40B4-BE49-F238E27FC236}">
                <a16:creationId xmlns:a16="http://schemas.microsoft.com/office/drawing/2014/main" id="{449FC148-34BE-8DA4-621F-C1346413E69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5158067" y="4291064"/>
            <a:ext cx="999066" cy="999066"/>
          </a:xfrm>
          <a:prstGeom prst="rect">
            <a:avLst/>
          </a:prstGeom>
        </p:spPr>
      </p:pic>
      <p:sp>
        <p:nvSpPr>
          <p:cNvPr id="33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AFCAB756-052E-4E55-29E0-574E6C099BAA}"/>
              </a:ext>
            </a:extLst>
          </p:cNvPr>
          <p:cNvSpPr/>
          <p:nvPr/>
        </p:nvSpPr>
        <p:spPr>
          <a:xfrm>
            <a:off x="-487204" y="684215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AE00E4-058F-8F8F-4245-91C25DC47B9D}"/>
              </a:ext>
            </a:extLst>
          </p:cNvPr>
          <p:cNvSpPr txBox="1"/>
          <p:nvPr/>
        </p:nvSpPr>
        <p:spPr>
          <a:xfrm>
            <a:off x="6667776" y="4894835"/>
            <a:ext cx="4228927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1; 2; 4; 8; -1; -2; -4; -8}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E9AD6CC-00AB-3419-38ED-6E8BBC99688A}"/>
              </a:ext>
            </a:extLst>
          </p:cNvPr>
          <p:cNvSpPr txBox="1"/>
          <p:nvPr/>
        </p:nvSpPr>
        <p:spPr>
          <a:xfrm>
            <a:off x="1650503" y="3122293"/>
            <a:ext cx="28233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-1; -2; -4; -8} 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154A844-DA91-309B-2E59-AF749A38050E}"/>
              </a:ext>
            </a:extLst>
          </p:cNvPr>
          <p:cNvSpPr txBox="1"/>
          <p:nvPr/>
        </p:nvSpPr>
        <p:spPr>
          <a:xfrm>
            <a:off x="6864182" y="2932388"/>
            <a:ext cx="2403303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1; 2; 4; 8}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19DB9CE-BDB8-7AAA-322D-CB231D91CC2C}"/>
              </a:ext>
            </a:extLst>
          </p:cNvPr>
          <p:cNvSpPr txBox="1"/>
          <p:nvPr/>
        </p:nvSpPr>
        <p:spPr>
          <a:xfrm>
            <a:off x="1389027" y="4894834"/>
            <a:ext cx="4228927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1; 2; 4; 8; 0; -1; -2; -4; -8}</a:t>
            </a:r>
          </a:p>
        </p:txBody>
      </p:sp>
    </p:spTree>
    <p:extLst>
      <p:ext uri="{BB962C8B-B14F-4D97-AF65-F5344CB8AC3E}">
        <p14:creationId xmlns:p14="http://schemas.microsoft.com/office/powerpoint/2010/main" val="173023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7822" y="653574"/>
            <a:ext cx="9405108" cy="5225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3806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686624" y="314803"/>
            <a:ext cx="6818751" cy="75745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533"/>
              </a:lnSpc>
              <a:spcBef>
                <a:spcPct val="0"/>
              </a:spcBef>
            </a:pPr>
            <a:r>
              <a:rPr lang="en-US" sz="4400" b="1" dirty="0" err="1">
                <a:solidFill>
                  <a:srgbClr val="D150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400" b="1" dirty="0">
                <a:solidFill>
                  <a:srgbClr val="D150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D150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srgbClr val="D150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D150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400" b="1" dirty="0">
                <a:solidFill>
                  <a:srgbClr val="D150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D150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4400" b="1" dirty="0">
              <a:solidFill>
                <a:srgbClr val="D150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509170" y="-1035141"/>
            <a:ext cx="2553976" cy="210354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-1029987" y="6142270"/>
            <a:ext cx="1989357" cy="1638507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1272868" y="-888948"/>
            <a:ext cx="2532747" cy="2260477"/>
          </a:xfrm>
          <a:prstGeom prst="rect">
            <a:avLst/>
          </a:prstGeom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91044892-548E-41C4-8B37-9970D2057B00}"/>
              </a:ext>
            </a:extLst>
          </p:cNvPr>
          <p:cNvGrpSpPr/>
          <p:nvPr/>
        </p:nvGrpSpPr>
        <p:grpSpPr>
          <a:xfrm>
            <a:off x="219373" y="2411279"/>
            <a:ext cx="11566785" cy="800107"/>
            <a:chOff x="219373" y="2411279"/>
            <a:chExt cx="11566785" cy="800107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432A82F4-65F7-DAE6-D722-6F390655E09F}"/>
                </a:ext>
              </a:extLst>
            </p:cNvPr>
            <p:cNvGrpSpPr/>
            <p:nvPr/>
          </p:nvGrpSpPr>
          <p:grpSpPr>
            <a:xfrm>
              <a:off x="219373" y="2411279"/>
              <a:ext cx="11566785" cy="800107"/>
              <a:chOff x="3335806" y="3518944"/>
              <a:chExt cx="11436095" cy="1776956"/>
            </a:xfrm>
          </p:grpSpPr>
          <p:grpSp>
            <p:nvGrpSpPr>
              <p:cNvPr id="22" name="Group 3">
                <a:extLst>
                  <a:ext uri="{FF2B5EF4-FFF2-40B4-BE49-F238E27FC236}">
                    <a16:creationId xmlns:a16="http://schemas.microsoft.com/office/drawing/2014/main" id="{E7495E18-F9A2-E7EB-8582-313E438EA5A8}"/>
                  </a:ext>
                </a:extLst>
              </p:cNvPr>
              <p:cNvGrpSpPr/>
              <p:nvPr/>
            </p:nvGrpSpPr>
            <p:grpSpPr>
              <a:xfrm>
                <a:off x="4178922" y="3590004"/>
                <a:ext cx="10592979" cy="1705896"/>
                <a:chOff x="0" y="0"/>
                <a:chExt cx="4221490" cy="1913890"/>
              </a:xfrm>
            </p:grpSpPr>
            <p:sp>
              <p:nvSpPr>
                <p:cNvPr id="27" name="Freeform 4">
                  <a:extLst>
                    <a:ext uri="{FF2B5EF4-FFF2-40B4-BE49-F238E27FC236}">
                      <a16:creationId xmlns:a16="http://schemas.microsoft.com/office/drawing/2014/main" id="{4F80756B-12F9-275B-2361-253F612A60B6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221490" cy="1913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91796" h="1913890">
                      <a:moveTo>
                        <a:pt x="3767336" y="1913890"/>
                      </a:moveTo>
                      <a:lnTo>
                        <a:pt x="124460" y="1913890"/>
                      </a:lnTo>
                      <a:cubicBezTo>
                        <a:pt x="55880" y="1913890"/>
                        <a:pt x="0" y="1858010"/>
                        <a:pt x="0" y="1789430"/>
                      </a:cubicBezTo>
                      <a:lnTo>
                        <a:pt x="0" y="124460"/>
                      </a:lnTo>
                      <a:cubicBezTo>
                        <a:pt x="0" y="55880"/>
                        <a:pt x="55880" y="0"/>
                        <a:pt x="124460" y="0"/>
                      </a:cubicBezTo>
                      <a:lnTo>
                        <a:pt x="3767336" y="0"/>
                      </a:lnTo>
                      <a:cubicBezTo>
                        <a:pt x="3835916" y="0"/>
                        <a:pt x="3891796" y="55880"/>
                        <a:pt x="3891796" y="124460"/>
                      </a:cubicBezTo>
                      <a:lnTo>
                        <a:pt x="3891796" y="1789430"/>
                      </a:lnTo>
                      <a:cubicBezTo>
                        <a:pt x="3891796" y="1858010"/>
                        <a:pt x="3835916" y="1913890"/>
                        <a:pt x="3767336" y="1913890"/>
                      </a:cubicBezTo>
                      <a:close/>
                    </a:path>
                  </a:pathLst>
                </a:custGeom>
                <a:solidFill>
                  <a:srgbClr val="F2DA66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5">
                <a:extLst>
                  <a:ext uri="{FF2B5EF4-FFF2-40B4-BE49-F238E27FC236}">
                    <a16:creationId xmlns:a16="http://schemas.microsoft.com/office/drawing/2014/main" id="{8EDCEFC4-E6E2-5C84-2BCE-4C1726BAF41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335806" y="3518944"/>
                <a:ext cx="1474226" cy="1705896"/>
                <a:chOff x="-1161996" y="-1662698"/>
                <a:chExt cx="7576776" cy="8767436"/>
              </a:xfrm>
            </p:grpSpPr>
            <p:sp>
              <p:nvSpPr>
                <p:cNvPr id="26" name="Freeform 6">
                  <a:extLst>
                    <a:ext uri="{FF2B5EF4-FFF2-40B4-BE49-F238E27FC236}">
                      <a16:creationId xmlns:a16="http://schemas.microsoft.com/office/drawing/2014/main" id="{1C32B264-234F-D738-71E1-B16F5CD6E7D8}"/>
                    </a:ext>
                  </a:extLst>
                </p:cNvPr>
                <p:cNvSpPr/>
                <p:nvPr/>
              </p:nvSpPr>
              <p:spPr>
                <a:xfrm>
                  <a:off x="-1161996" y="-1662698"/>
                  <a:ext cx="7576776" cy="87674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87160" h="6352540">
                      <a:moveTo>
                        <a:pt x="6322060" y="3176270"/>
                      </a:moveTo>
                      <a:cubicBezTo>
                        <a:pt x="6322060" y="2844800"/>
                        <a:pt x="6487160" y="2493010"/>
                        <a:pt x="6385560" y="2194560"/>
                      </a:cubicBezTo>
                      <a:cubicBezTo>
                        <a:pt x="6281420" y="1884680"/>
                        <a:pt x="5928360" y="1694180"/>
                        <a:pt x="5734050" y="1436370"/>
                      </a:cubicBezTo>
                      <a:cubicBezTo>
                        <a:pt x="5537200" y="1176020"/>
                        <a:pt x="5455920" y="796290"/>
                        <a:pt x="5185410" y="607060"/>
                      </a:cubicBezTo>
                      <a:cubicBezTo>
                        <a:pt x="4917440" y="420370"/>
                        <a:pt x="4517390" y="462280"/>
                        <a:pt x="4196080" y="360680"/>
                      </a:cubicBezTo>
                      <a:cubicBezTo>
                        <a:pt x="3884930" y="264160"/>
                        <a:pt x="3589020" y="0"/>
                        <a:pt x="3244850" y="0"/>
                      </a:cubicBezTo>
                      <a:cubicBezTo>
                        <a:pt x="2900680" y="0"/>
                        <a:pt x="2603500" y="262890"/>
                        <a:pt x="2293620" y="360680"/>
                      </a:cubicBezTo>
                      <a:cubicBezTo>
                        <a:pt x="1972310" y="461010"/>
                        <a:pt x="1570990" y="419100"/>
                        <a:pt x="1303020" y="607060"/>
                      </a:cubicBezTo>
                      <a:cubicBezTo>
                        <a:pt x="1032510" y="796290"/>
                        <a:pt x="951230" y="1176020"/>
                        <a:pt x="754380" y="1436370"/>
                      </a:cubicBezTo>
                      <a:cubicBezTo>
                        <a:pt x="558800" y="1694180"/>
                        <a:pt x="207010" y="1884680"/>
                        <a:pt x="101600" y="2194560"/>
                      </a:cubicBezTo>
                      <a:cubicBezTo>
                        <a:pt x="1270" y="2493010"/>
                        <a:pt x="165100" y="2844800"/>
                        <a:pt x="165100" y="3176270"/>
                      </a:cubicBezTo>
                      <a:cubicBezTo>
                        <a:pt x="165100" y="3507740"/>
                        <a:pt x="0" y="3859530"/>
                        <a:pt x="101600" y="4157980"/>
                      </a:cubicBezTo>
                      <a:cubicBezTo>
                        <a:pt x="205740" y="4467860"/>
                        <a:pt x="558800" y="4658360"/>
                        <a:pt x="753110" y="4916170"/>
                      </a:cubicBezTo>
                      <a:cubicBezTo>
                        <a:pt x="949960" y="5176520"/>
                        <a:pt x="1031240" y="5556250"/>
                        <a:pt x="1301750" y="5745480"/>
                      </a:cubicBezTo>
                      <a:cubicBezTo>
                        <a:pt x="1569720" y="5933440"/>
                        <a:pt x="1969770" y="5891530"/>
                        <a:pt x="2292350" y="5991860"/>
                      </a:cubicBezTo>
                      <a:cubicBezTo>
                        <a:pt x="2603500" y="6088380"/>
                        <a:pt x="2899410" y="6352540"/>
                        <a:pt x="3243580" y="6352540"/>
                      </a:cubicBezTo>
                      <a:cubicBezTo>
                        <a:pt x="3587750" y="6352540"/>
                        <a:pt x="3884930" y="6089650"/>
                        <a:pt x="4194810" y="5991860"/>
                      </a:cubicBezTo>
                      <a:cubicBezTo>
                        <a:pt x="4516120" y="5891530"/>
                        <a:pt x="4917440" y="5933440"/>
                        <a:pt x="5185410" y="5745480"/>
                      </a:cubicBezTo>
                      <a:cubicBezTo>
                        <a:pt x="5455920" y="5556250"/>
                        <a:pt x="5537200" y="5176520"/>
                        <a:pt x="5734050" y="4916170"/>
                      </a:cubicBezTo>
                      <a:cubicBezTo>
                        <a:pt x="5929630" y="4658360"/>
                        <a:pt x="6281420" y="4467860"/>
                        <a:pt x="6385560" y="4157980"/>
                      </a:cubicBezTo>
                      <a:cubicBezTo>
                        <a:pt x="6487160" y="3858260"/>
                        <a:pt x="6322060" y="3506470"/>
                        <a:pt x="6322060" y="3176270"/>
                      </a:cubicBezTo>
                      <a:close/>
                    </a:path>
                  </a:pathLst>
                </a:custGeom>
                <a:solidFill>
                  <a:srgbClr val="D15081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" name="TextBox 8">
                <a:extLst>
                  <a:ext uri="{FF2B5EF4-FFF2-40B4-BE49-F238E27FC236}">
                    <a16:creationId xmlns:a16="http://schemas.microsoft.com/office/drawing/2014/main" id="{D697A6BC-8E6B-AC5D-BED6-00999AEA60E0}"/>
                  </a:ext>
                </a:extLst>
              </p:cNvPr>
              <p:cNvSpPr txBox="1"/>
              <p:nvPr/>
            </p:nvSpPr>
            <p:spPr>
              <a:xfrm>
                <a:off x="3532277" y="4251879"/>
                <a:ext cx="962200" cy="541278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algn="ctr">
                  <a:lnSpc>
                    <a:spcPts val="3267"/>
                  </a:lnSpc>
                  <a:spcBef>
                    <a:spcPct val="0"/>
                  </a:spcBef>
                </a:pPr>
                <a:r>
                  <a:rPr lang="en-US" sz="4000" b="1">
                    <a:solidFill>
                      <a:srgbClr val="F2DA66"/>
                    </a:solidFill>
                    <a:latin typeface="+mj-lt"/>
                  </a:rPr>
                  <a:t>II</a:t>
                </a:r>
                <a:endParaRPr lang="en-US" sz="3600" b="1" dirty="0">
                  <a:solidFill>
                    <a:srgbClr val="F2DA66"/>
                  </a:solidFill>
                  <a:latin typeface="+mj-lt"/>
                </a:endParaRPr>
              </a:p>
            </p:txBody>
          </p:sp>
        </p:grpSp>
        <p:sp>
          <p:nvSpPr>
            <p:cNvPr id="37" name="TextBox 7">
              <a:extLst>
                <a:ext uri="{FF2B5EF4-FFF2-40B4-BE49-F238E27FC236}">
                  <a16:creationId xmlns:a16="http://schemas.microsoft.com/office/drawing/2014/main" id="{3181F2BE-D02E-BE4B-B48A-13AABD6282D8}"/>
                </a:ext>
              </a:extLst>
            </p:cNvPr>
            <p:cNvSpPr txBox="1"/>
            <p:nvPr/>
          </p:nvSpPr>
          <p:spPr>
            <a:xfrm>
              <a:off x="1935498" y="2629869"/>
              <a:ext cx="9184378" cy="42319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3267"/>
                </a:lnSpc>
                <a:spcBef>
                  <a:spcPct val="0"/>
                </a:spcBef>
              </a:pP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76220BC-A3CD-E17B-ADBF-23D1303B921A}"/>
              </a:ext>
            </a:extLst>
          </p:cNvPr>
          <p:cNvGrpSpPr/>
          <p:nvPr/>
        </p:nvGrpSpPr>
        <p:grpSpPr>
          <a:xfrm>
            <a:off x="219373" y="3251504"/>
            <a:ext cx="11566785" cy="779783"/>
            <a:chOff x="219373" y="3251504"/>
            <a:chExt cx="11566785" cy="779783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C248FF0-763D-03AB-92D5-D0AB2ABE1ED7}"/>
                </a:ext>
              </a:extLst>
            </p:cNvPr>
            <p:cNvGrpSpPr/>
            <p:nvPr/>
          </p:nvGrpSpPr>
          <p:grpSpPr>
            <a:xfrm>
              <a:off x="219373" y="3251504"/>
              <a:ext cx="11566785" cy="779783"/>
              <a:chOff x="3335806" y="3518944"/>
              <a:chExt cx="11436095" cy="1776956"/>
            </a:xfrm>
          </p:grpSpPr>
          <p:grpSp>
            <p:nvGrpSpPr>
              <p:cNvPr id="29" name="Group 3">
                <a:extLst>
                  <a:ext uri="{FF2B5EF4-FFF2-40B4-BE49-F238E27FC236}">
                    <a16:creationId xmlns:a16="http://schemas.microsoft.com/office/drawing/2014/main" id="{D103CD53-AE0D-44EB-2824-4E1C6EEF9969}"/>
                  </a:ext>
                </a:extLst>
              </p:cNvPr>
              <p:cNvGrpSpPr/>
              <p:nvPr/>
            </p:nvGrpSpPr>
            <p:grpSpPr>
              <a:xfrm>
                <a:off x="4178922" y="3590004"/>
                <a:ext cx="10592979" cy="1705896"/>
                <a:chOff x="0" y="0"/>
                <a:chExt cx="4221490" cy="1913890"/>
              </a:xfrm>
            </p:grpSpPr>
            <p:sp>
              <p:nvSpPr>
                <p:cNvPr id="35" name="Freeform 4">
                  <a:extLst>
                    <a:ext uri="{FF2B5EF4-FFF2-40B4-BE49-F238E27FC236}">
                      <a16:creationId xmlns:a16="http://schemas.microsoft.com/office/drawing/2014/main" id="{B24EC4B1-7444-7F45-B520-0277AF90361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221490" cy="1913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91796" h="1913890">
                      <a:moveTo>
                        <a:pt x="3767336" y="1913890"/>
                      </a:moveTo>
                      <a:lnTo>
                        <a:pt x="124460" y="1913890"/>
                      </a:lnTo>
                      <a:cubicBezTo>
                        <a:pt x="55880" y="1913890"/>
                        <a:pt x="0" y="1858010"/>
                        <a:pt x="0" y="1789430"/>
                      </a:cubicBezTo>
                      <a:lnTo>
                        <a:pt x="0" y="124460"/>
                      </a:lnTo>
                      <a:cubicBezTo>
                        <a:pt x="0" y="55880"/>
                        <a:pt x="55880" y="0"/>
                        <a:pt x="124460" y="0"/>
                      </a:cubicBezTo>
                      <a:lnTo>
                        <a:pt x="3767336" y="0"/>
                      </a:lnTo>
                      <a:cubicBezTo>
                        <a:pt x="3835916" y="0"/>
                        <a:pt x="3891796" y="55880"/>
                        <a:pt x="3891796" y="124460"/>
                      </a:cubicBezTo>
                      <a:lnTo>
                        <a:pt x="3891796" y="1789430"/>
                      </a:lnTo>
                      <a:cubicBezTo>
                        <a:pt x="3891796" y="1858010"/>
                        <a:pt x="3835916" y="1913890"/>
                        <a:pt x="3767336" y="1913890"/>
                      </a:cubicBezTo>
                      <a:close/>
                    </a:path>
                  </a:pathLst>
                </a:custGeom>
                <a:solidFill>
                  <a:srgbClr val="F2DA66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0" name="Group 5">
                <a:extLst>
                  <a:ext uri="{FF2B5EF4-FFF2-40B4-BE49-F238E27FC236}">
                    <a16:creationId xmlns:a16="http://schemas.microsoft.com/office/drawing/2014/main" id="{632E1DA3-4C60-83D2-32FF-3A07CA0032D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335806" y="3518944"/>
                <a:ext cx="1474226" cy="1705896"/>
                <a:chOff x="-1161996" y="-1662698"/>
                <a:chExt cx="7576776" cy="8767436"/>
              </a:xfrm>
            </p:grpSpPr>
            <p:sp>
              <p:nvSpPr>
                <p:cNvPr id="34" name="Freeform 6">
                  <a:extLst>
                    <a:ext uri="{FF2B5EF4-FFF2-40B4-BE49-F238E27FC236}">
                      <a16:creationId xmlns:a16="http://schemas.microsoft.com/office/drawing/2014/main" id="{F8DAC6A8-052E-4A6B-D484-9DD6143567BD}"/>
                    </a:ext>
                  </a:extLst>
                </p:cNvPr>
                <p:cNvSpPr/>
                <p:nvPr/>
              </p:nvSpPr>
              <p:spPr>
                <a:xfrm>
                  <a:off x="-1161996" y="-1662698"/>
                  <a:ext cx="7576776" cy="87674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87160" h="6352540">
                      <a:moveTo>
                        <a:pt x="6322060" y="3176270"/>
                      </a:moveTo>
                      <a:cubicBezTo>
                        <a:pt x="6322060" y="2844800"/>
                        <a:pt x="6487160" y="2493010"/>
                        <a:pt x="6385560" y="2194560"/>
                      </a:cubicBezTo>
                      <a:cubicBezTo>
                        <a:pt x="6281420" y="1884680"/>
                        <a:pt x="5928360" y="1694180"/>
                        <a:pt x="5734050" y="1436370"/>
                      </a:cubicBezTo>
                      <a:cubicBezTo>
                        <a:pt x="5537200" y="1176020"/>
                        <a:pt x="5455920" y="796290"/>
                        <a:pt x="5185410" y="607060"/>
                      </a:cubicBezTo>
                      <a:cubicBezTo>
                        <a:pt x="4917440" y="420370"/>
                        <a:pt x="4517390" y="462280"/>
                        <a:pt x="4196080" y="360680"/>
                      </a:cubicBezTo>
                      <a:cubicBezTo>
                        <a:pt x="3884930" y="264160"/>
                        <a:pt x="3589020" y="0"/>
                        <a:pt x="3244850" y="0"/>
                      </a:cubicBezTo>
                      <a:cubicBezTo>
                        <a:pt x="2900680" y="0"/>
                        <a:pt x="2603500" y="262890"/>
                        <a:pt x="2293620" y="360680"/>
                      </a:cubicBezTo>
                      <a:cubicBezTo>
                        <a:pt x="1972310" y="461010"/>
                        <a:pt x="1570990" y="419100"/>
                        <a:pt x="1303020" y="607060"/>
                      </a:cubicBezTo>
                      <a:cubicBezTo>
                        <a:pt x="1032510" y="796290"/>
                        <a:pt x="951230" y="1176020"/>
                        <a:pt x="754380" y="1436370"/>
                      </a:cubicBezTo>
                      <a:cubicBezTo>
                        <a:pt x="558800" y="1694180"/>
                        <a:pt x="207010" y="1884680"/>
                        <a:pt x="101600" y="2194560"/>
                      </a:cubicBezTo>
                      <a:cubicBezTo>
                        <a:pt x="1270" y="2493010"/>
                        <a:pt x="165100" y="2844800"/>
                        <a:pt x="165100" y="3176270"/>
                      </a:cubicBezTo>
                      <a:cubicBezTo>
                        <a:pt x="165100" y="3507740"/>
                        <a:pt x="0" y="3859530"/>
                        <a:pt x="101600" y="4157980"/>
                      </a:cubicBezTo>
                      <a:cubicBezTo>
                        <a:pt x="205740" y="4467860"/>
                        <a:pt x="558800" y="4658360"/>
                        <a:pt x="753110" y="4916170"/>
                      </a:cubicBezTo>
                      <a:cubicBezTo>
                        <a:pt x="949960" y="5176520"/>
                        <a:pt x="1031240" y="5556250"/>
                        <a:pt x="1301750" y="5745480"/>
                      </a:cubicBezTo>
                      <a:cubicBezTo>
                        <a:pt x="1569720" y="5933440"/>
                        <a:pt x="1969770" y="5891530"/>
                        <a:pt x="2292350" y="5991860"/>
                      </a:cubicBezTo>
                      <a:cubicBezTo>
                        <a:pt x="2603500" y="6088380"/>
                        <a:pt x="2899410" y="6352540"/>
                        <a:pt x="3243580" y="6352540"/>
                      </a:cubicBezTo>
                      <a:cubicBezTo>
                        <a:pt x="3587750" y="6352540"/>
                        <a:pt x="3884930" y="6089650"/>
                        <a:pt x="4194810" y="5991860"/>
                      </a:cubicBezTo>
                      <a:cubicBezTo>
                        <a:pt x="4516120" y="5891530"/>
                        <a:pt x="4917440" y="5933440"/>
                        <a:pt x="5185410" y="5745480"/>
                      </a:cubicBezTo>
                      <a:cubicBezTo>
                        <a:pt x="5455920" y="5556250"/>
                        <a:pt x="5537200" y="5176520"/>
                        <a:pt x="5734050" y="4916170"/>
                      </a:cubicBezTo>
                      <a:cubicBezTo>
                        <a:pt x="5929630" y="4658360"/>
                        <a:pt x="6281420" y="4467860"/>
                        <a:pt x="6385560" y="4157980"/>
                      </a:cubicBezTo>
                      <a:cubicBezTo>
                        <a:pt x="6487160" y="3858260"/>
                        <a:pt x="6322060" y="3506470"/>
                        <a:pt x="6322060" y="3176270"/>
                      </a:cubicBezTo>
                      <a:close/>
                    </a:path>
                  </a:pathLst>
                </a:custGeom>
                <a:solidFill>
                  <a:srgbClr val="D15081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" name="TextBox 8">
                <a:extLst>
                  <a:ext uri="{FF2B5EF4-FFF2-40B4-BE49-F238E27FC236}">
                    <a16:creationId xmlns:a16="http://schemas.microsoft.com/office/drawing/2014/main" id="{90D84131-F335-833B-5303-51A73B5A00B5}"/>
                  </a:ext>
                </a:extLst>
              </p:cNvPr>
              <p:cNvSpPr txBox="1"/>
              <p:nvPr/>
            </p:nvSpPr>
            <p:spPr>
              <a:xfrm>
                <a:off x="3532277" y="4251879"/>
                <a:ext cx="962200" cy="541278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algn="ctr">
                  <a:lnSpc>
                    <a:spcPts val="3267"/>
                  </a:lnSpc>
                  <a:spcBef>
                    <a:spcPct val="0"/>
                  </a:spcBef>
                </a:pPr>
                <a:r>
                  <a:rPr lang="en-US" sz="4000" b="1">
                    <a:solidFill>
                      <a:srgbClr val="F2DA66"/>
                    </a:solidFill>
                    <a:latin typeface="+mj-lt"/>
                  </a:rPr>
                  <a:t>III</a:t>
                </a:r>
                <a:endParaRPr lang="en-US" sz="3600" b="1" dirty="0">
                  <a:solidFill>
                    <a:srgbClr val="F2DA66"/>
                  </a:solidFill>
                  <a:latin typeface="+mj-lt"/>
                </a:endParaRPr>
              </a:p>
            </p:txBody>
          </p:sp>
        </p:grpSp>
        <p:sp>
          <p:nvSpPr>
            <p:cNvPr id="38" name="TextBox 7">
              <a:extLst>
                <a:ext uri="{FF2B5EF4-FFF2-40B4-BE49-F238E27FC236}">
                  <a16:creationId xmlns:a16="http://schemas.microsoft.com/office/drawing/2014/main" id="{860AABBF-60B6-20F3-4698-15E59043B3F3}"/>
                </a:ext>
              </a:extLst>
            </p:cNvPr>
            <p:cNvSpPr txBox="1"/>
            <p:nvPr/>
          </p:nvSpPr>
          <p:spPr>
            <a:xfrm>
              <a:off x="2045320" y="3441461"/>
              <a:ext cx="9184378" cy="42319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3267"/>
                </a:lnSpc>
                <a:spcBef>
                  <a:spcPct val="0"/>
                </a:spcBef>
              </a:pP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FAE71049-42C1-4A89-0997-474D6E8A1806}"/>
              </a:ext>
            </a:extLst>
          </p:cNvPr>
          <p:cNvGrpSpPr/>
          <p:nvPr/>
        </p:nvGrpSpPr>
        <p:grpSpPr>
          <a:xfrm>
            <a:off x="262542" y="1473568"/>
            <a:ext cx="11506783" cy="904092"/>
            <a:chOff x="262542" y="1473568"/>
            <a:chExt cx="11506783" cy="90409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BC81A0E3-357C-EB9F-F9F8-D5A2DB29A604}"/>
                </a:ext>
              </a:extLst>
            </p:cNvPr>
            <p:cNvGrpSpPr/>
            <p:nvPr/>
          </p:nvGrpSpPr>
          <p:grpSpPr>
            <a:xfrm>
              <a:off x="262543" y="1473569"/>
              <a:ext cx="11506782" cy="904091"/>
              <a:chOff x="3335806" y="3518944"/>
              <a:chExt cx="11376770" cy="1781758"/>
            </a:xfrm>
          </p:grpSpPr>
          <p:grpSp>
            <p:nvGrpSpPr>
              <p:cNvPr id="3" name="Group 3"/>
              <p:cNvGrpSpPr/>
              <p:nvPr/>
            </p:nvGrpSpPr>
            <p:grpSpPr>
              <a:xfrm>
                <a:off x="4119597" y="3594806"/>
                <a:ext cx="10592979" cy="1705896"/>
                <a:chOff x="-23642" y="5388"/>
                <a:chExt cx="4221490" cy="1913890"/>
              </a:xfrm>
            </p:grpSpPr>
            <p:sp>
              <p:nvSpPr>
                <p:cNvPr id="4" name="Freeform 4"/>
                <p:cNvSpPr/>
                <p:nvPr/>
              </p:nvSpPr>
              <p:spPr>
                <a:xfrm>
                  <a:off x="-23642" y="5388"/>
                  <a:ext cx="4221490" cy="1913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91796" h="1913890">
                      <a:moveTo>
                        <a:pt x="3767336" y="1913890"/>
                      </a:moveTo>
                      <a:lnTo>
                        <a:pt x="124460" y="1913890"/>
                      </a:lnTo>
                      <a:cubicBezTo>
                        <a:pt x="55880" y="1913890"/>
                        <a:pt x="0" y="1858010"/>
                        <a:pt x="0" y="1789430"/>
                      </a:cubicBezTo>
                      <a:lnTo>
                        <a:pt x="0" y="124460"/>
                      </a:lnTo>
                      <a:cubicBezTo>
                        <a:pt x="0" y="55880"/>
                        <a:pt x="55880" y="0"/>
                        <a:pt x="124460" y="0"/>
                      </a:cubicBezTo>
                      <a:lnTo>
                        <a:pt x="3767336" y="0"/>
                      </a:lnTo>
                      <a:cubicBezTo>
                        <a:pt x="3835916" y="0"/>
                        <a:pt x="3891796" y="55880"/>
                        <a:pt x="3891796" y="124460"/>
                      </a:cubicBezTo>
                      <a:lnTo>
                        <a:pt x="3891796" y="1789430"/>
                      </a:lnTo>
                      <a:cubicBezTo>
                        <a:pt x="3891796" y="1858010"/>
                        <a:pt x="3835916" y="1913890"/>
                        <a:pt x="3767336" y="1913890"/>
                      </a:cubicBezTo>
                      <a:close/>
                    </a:path>
                  </a:pathLst>
                </a:custGeom>
                <a:solidFill>
                  <a:srgbClr val="F2DA66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5"/>
              <p:cNvGrpSpPr>
                <a:grpSpLocks noChangeAspect="1"/>
              </p:cNvGrpSpPr>
              <p:nvPr/>
            </p:nvGrpSpPr>
            <p:grpSpPr>
              <a:xfrm>
                <a:off x="3335806" y="3518944"/>
                <a:ext cx="1474226" cy="1705896"/>
                <a:chOff x="-1161996" y="-1662698"/>
                <a:chExt cx="7576776" cy="8767436"/>
              </a:xfrm>
            </p:grpSpPr>
            <p:sp>
              <p:nvSpPr>
                <p:cNvPr id="6" name="Freeform 6"/>
                <p:cNvSpPr/>
                <p:nvPr/>
              </p:nvSpPr>
              <p:spPr>
                <a:xfrm>
                  <a:off x="-1161996" y="-1662698"/>
                  <a:ext cx="7576776" cy="87674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87160" h="6352540">
                      <a:moveTo>
                        <a:pt x="6322060" y="3176270"/>
                      </a:moveTo>
                      <a:cubicBezTo>
                        <a:pt x="6322060" y="2844800"/>
                        <a:pt x="6487160" y="2493010"/>
                        <a:pt x="6385560" y="2194560"/>
                      </a:cubicBezTo>
                      <a:cubicBezTo>
                        <a:pt x="6281420" y="1884680"/>
                        <a:pt x="5928360" y="1694180"/>
                        <a:pt x="5734050" y="1436370"/>
                      </a:cubicBezTo>
                      <a:cubicBezTo>
                        <a:pt x="5537200" y="1176020"/>
                        <a:pt x="5455920" y="796290"/>
                        <a:pt x="5185410" y="607060"/>
                      </a:cubicBezTo>
                      <a:cubicBezTo>
                        <a:pt x="4917440" y="420370"/>
                        <a:pt x="4517390" y="462280"/>
                        <a:pt x="4196080" y="360680"/>
                      </a:cubicBezTo>
                      <a:cubicBezTo>
                        <a:pt x="3884930" y="264160"/>
                        <a:pt x="3589020" y="0"/>
                        <a:pt x="3244850" y="0"/>
                      </a:cubicBezTo>
                      <a:cubicBezTo>
                        <a:pt x="2900680" y="0"/>
                        <a:pt x="2603500" y="262890"/>
                        <a:pt x="2293620" y="360680"/>
                      </a:cubicBezTo>
                      <a:cubicBezTo>
                        <a:pt x="1972310" y="461010"/>
                        <a:pt x="1570990" y="419100"/>
                        <a:pt x="1303020" y="607060"/>
                      </a:cubicBezTo>
                      <a:cubicBezTo>
                        <a:pt x="1032510" y="796290"/>
                        <a:pt x="951230" y="1176020"/>
                        <a:pt x="754380" y="1436370"/>
                      </a:cubicBezTo>
                      <a:cubicBezTo>
                        <a:pt x="558800" y="1694180"/>
                        <a:pt x="207010" y="1884680"/>
                        <a:pt x="101600" y="2194560"/>
                      </a:cubicBezTo>
                      <a:cubicBezTo>
                        <a:pt x="1270" y="2493010"/>
                        <a:pt x="165100" y="2844800"/>
                        <a:pt x="165100" y="3176270"/>
                      </a:cubicBezTo>
                      <a:cubicBezTo>
                        <a:pt x="165100" y="3507740"/>
                        <a:pt x="0" y="3859530"/>
                        <a:pt x="101600" y="4157980"/>
                      </a:cubicBezTo>
                      <a:cubicBezTo>
                        <a:pt x="205740" y="4467860"/>
                        <a:pt x="558800" y="4658360"/>
                        <a:pt x="753110" y="4916170"/>
                      </a:cubicBezTo>
                      <a:cubicBezTo>
                        <a:pt x="949960" y="5176520"/>
                        <a:pt x="1031240" y="5556250"/>
                        <a:pt x="1301750" y="5745480"/>
                      </a:cubicBezTo>
                      <a:cubicBezTo>
                        <a:pt x="1569720" y="5933440"/>
                        <a:pt x="1969770" y="5891530"/>
                        <a:pt x="2292350" y="5991860"/>
                      </a:cubicBezTo>
                      <a:cubicBezTo>
                        <a:pt x="2603500" y="6088380"/>
                        <a:pt x="2899410" y="6352540"/>
                        <a:pt x="3243580" y="6352540"/>
                      </a:cubicBezTo>
                      <a:cubicBezTo>
                        <a:pt x="3587750" y="6352540"/>
                        <a:pt x="3884930" y="6089650"/>
                        <a:pt x="4194810" y="5991860"/>
                      </a:cubicBezTo>
                      <a:cubicBezTo>
                        <a:pt x="4516120" y="5891530"/>
                        <a:pt x="4917440" y="5933440"/>
                        <a:pt x="5185410" y="5745480"/>
                      </a:cubicBezTo>
                      <a:cubicBezTo>
                        <a:pt x="5455920" y="5556250"/>
                        <a:pt x="5537200" y="5176520"/>
                        <a:pt x="5734050" y="4916170"/>
                      </a:cubicBezTo>
                      <a:cubicBezTo>
                        <a:pt x="5929630" y="4658360"/>
                        <a:pt x="6281420" y="4467860"/>
                        <a:pt x="6385560" y="4157980"/>
                      </a:cubicBezTo>
                      <a:cubicBezTo>
                        <a:pt x="6487160" y="3858260"/>
                        <a:pt x="6322060" y="3506470"/>
                        <a:pt x="6322060" y="3176270"/>
                      </a:cubicBezTo>
                      <a:close/>
                    </a:path>
                  </a:pathLst>
                </a:custGeom>
                <a:solidFill>
                  <a:srgbClr val="D15081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" name="TextBox 8"/>
              <p:cNvSpPr txBox="1"/>
              <p:nvPr/>
            </p:nvSpPr>
            <p:spPr>
              <a:xfrm>
                <a:off x="3532277" y="4251879"/>
                <a:ext cx="962200" cy="541278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algn="ctr">
                  <a:lnSpc>
                    <a:spcPts val="3267"/>
                  </a:lnSpc>
                  <a:spcBef>
                    <a:spcPct val="0"/>
                  </a:spcBef>
                </a:pPr>
                <a:r>
                  <a:rPr lang="en-US" sz="4000" b="1">
                    <a:solidFill>
                      <a:srgbClr val="F2DA66"/>
                    </a:solidFill>
                    <a:latin typeface="+mj-lt"/>
                  </a:rPr>
                  <a:t>I</a:t>
                </a:r>
                <a:endParaRPr lang="en-US" sz="3600" b="1" dirty="0">
                  <a:solidFill>
                    <a:srgbClr val="F2DA66"/>
                  </a:solidFill>
                  <a:latin typeface="+mj-lt"/>
                </a:endParaRPr>
              </a:p>
            </p:txBody>
          </p:sp>
        </p:grpSp>
        <p:sp>
          <p:nvSpPr>
            <p:cNvPr id="36" name="TextBox 7">
              <a:extLst>
                <a:ext uri="{FF2B5EF4-FFF2-40B4-BE49-F238E27FC236}">
                  <a16:creationId xmlns:a16="http://schemas.microsoft.com/office/drawing/2014/main" id="{00CA0F82-88DE-3419-D305-FD3CD5AA63F1}"/>
                </a:ext>
              </a:extLst>
            </p:cNvPr>
            <p:cNvSpPr txBox="1"/>
            <p:nvPr/>
          </p:nvSpPr>
          <p:spPr>
            <a:xfrm>
              <a:off x="1952332" y="1653566"/>
              <a:ext cx="9184378" cy="42319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3267"/>
                </a:lnSpc>
                <a:spcBef>
                  <a:spcPct val="0"/>
                </a:spcBef>
              </a:pP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5F2EF66C-8E99-1648-E43C-8B9C261E8516}"/>
                </a:ext>
              </a:extLst>
            </p:cNvPr>
            <p:cNvGrpSpPr/>
            <p:nvPr/>
          </p:nvGrpSpPr>
          <p:grpSpPr>
            <a:xfrm>
              <a:off x="262542" y="1473568"/>
              <a:ext cx="1491073" cy="865597"/>
              <a:chOff x="3335806" y="3518944"/>
              <a:chExt cx="1474226" cy="1705896"/>
            </a:xfrm>
          </p:grpSpPr>
          <p:grpSp>
            <p:nvGrpSpPr>
              <p:cNvPr id="44" name="Group 5">
                <a:extLst>
                  <a:ext uri="{FF2B5EF4-FFF2-40B4-BE49-F238E27FC236}">
                    <a16:creationId xmlns:a16="http://schemas.microsoft.com/office/drawing/2014/main" id="{46A7B6EC-74B1-0A18-C45C-625028620AE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335806" y="3518944"/>
                <a:ext cx="1474226" cy="1705896"/>
                <a:chOff x="-1161996" y="-1662698"/>
                <a:chExt cx="7576776" cy="8767436"/>
              </a:xfrm>
            </p:grpSpPr>
            <p:sp>
              <p:nvSpPr>
                <p:cNvPr id="46" name="Freeform 6">
                  <a:extLst>
                    <a:ext uri="{FF2B5EF4-FFF2-40B4-BE49-F238E27FC236}">
                      <a16:creationId xmlns:a16="http://schemas.microsoft.com/office/drawing/2014/main" id="{21D15C7B-5F42-401B-91CB-30EB49A8BC61}"/>
                    </a:ext>
                  </a:extLst>
                </p:cNvPr>
                <p:cNvSpPr/>
                <p:nvPr/>
              </p:nvSpPr>
              <p:spPr>
                <a:xfrm>
                  <a:off x="-1161996" y="-1662698"/>
                  <a:ext cx="7576776" cy="87674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87160" h="6352540">
                      <a:moveTo>
                        <a:pt x="6322060" y="3176270"/>
                      </a:moveTo>
                      <a:cubicBezTo>
                        <a:pt x="6322060" y="2844800"/>
                        <a:pt x="6487160" y="2493010"/>
                        <a:pt x="6385560" y="2194560"/>
                      </a:cubicBezTo>
                      <a:cubicBezTo>
                        <a:pt x="6281420" y="1884680"/>
                        <a:pt x="5928360" y="1694180"/>
                        <a:pt x="5734050" y="1436370"/>
                      </a:cubicBezTo>
                      <a:cubicBezTo>
                        <a:pt x="5537200" y="1176020"/>
                        <a:pt x="5455920" y="796290"/>
                        <a:pt x="5185410" y="607060"/>
                      </a:cubicBezTo>
                      <a:cubicBezTo>
                        <a:pt x="4917440" y="420370"/>
                        <a:pt x="4517390" y="462280"/>
                        <a:pt x="4196080" y="360680"/>
                      </a:cubicBezTo>
                      <a:cubicBezTo>
                        <a:pt x="3884930" y="264160"/>
                        <a:pt x="3589020" y="0"/>
                        <a:pt x="3244850" y="0"/>
                      </a:cubicBezTo>
                      <a:cubicBezTo>
                        <a:pt x="2900680" y="0"/>
                        <a:pt x="2603500" y="262890"/>
                        <a:pt x="2293620" y="360680"/>
                      </a:cubicBezTo>
                      <a:cubicBezTo>
                        <a:pt x="1972310" y="461010"/>
                        <a:pt x="1570990" y="419100"/>
                        <a:pt x="1303020" y="607060"/>
                      </a:cubicBezTo>
                      <a:cubicBezTo>
                        <a:pt x="1032510" y="796290"/>
                        <a:pt x="951230" y="1176020"/>
                        <a:pt x="754380" y="1436370"/>
                      </a:cubicBezTo>
                      <a:cubicBezTo>
                        <a:pt x="558800" y="1694180"/>
                        <a:pt x="207010" y="1884680"/>
                        <a:pt x="101600" y="2194560"/>
                      </a:cubicBezTo>
                      <a:cubicBezTo>
                        <a:pt x="1270" y="2493010"/>
                        <a:pt x="165100" y="2844800"/>
                        <a:pt x="165100" y="3176270"/>
                      </a:cubicBezTo>
                      <a:cubicBezTo>
                        <a:pt x="165100" y="3507740"/>
                        <a:pt x="0" y="3859530"/>
                        <a:pt x="101600" y="4157980"/>
                      </a:cubicBezTo>
                      <a:cubicBezTo>
                        <a:pt x="205740" y="4467860"/>
                        <a:pt x="558800" y="4658360"/>
                        <a:pt x="753110" y="4916170"/>
                      </a:cubicBezTo>
                      <a:cubicBezTo>
                        <a:pt x="949960" y="5176520"/>
                        <a:pt x="1031240" y="5556250"/>
                        <a:pt x="1301750" y="5745480"/>
                      </a:cubicBezTo>
                      <a:cubicBezTo>
                        <a:pt x="1569720" y="5933440"/>
                        <a:pt x="1969770" y="5891530"/>
                        <a:pt x="2292350" y="5991860"/>
                      </a:cubicBezTo>
                      <a:cubicBezTo>
                        <a:pt x="2603500" y="6088380"/>
                        <a:pt x="2899410" y="6352540"/>
                        <a:pt x="3243580" y="6352540"/>
                      </a:cubicBezTo>
                      <a:cubicBezTo>
                        <a:pt x="3587750" y="6352540"/>
                        <a:pt x="3884930" y="6089650"/>
                        <a:pt x="4194810" y="5991860"/>
                      </a:cubicBezTo>
                      <a:cubicBezTo>
                        <a:pt x="4516120" y="5891530"/>
                        <a:pt x="4917440" y="5933440"/>
                        <a:pt x="5185410" y="5745480"/>
                      </a:cubicBezTo>
                      <a:cubicBezTo>
                        <a:pt x="5455920" y="5556250"/>
                        <a:pt x="5537200" y="5176520"/>
                        <a:pt x="5734050" y="4916170"/>
                      </a:cubicBezTo>
                      <a:cubicBezTo>
                        <a:pt x="5929630" y="4658360"/>
                        <a:pt x="6281420" y="4467860"/>
                        <a:pt x="6385560" y="4157980"/>
                      </a:cubicBezTo>
                      <a:cubicBezTo>
                        <a:pt x="6487160" y="3858260"/>
                        <a:pt x="6322060" y="3506470"/>
                        <a:pt x="6322060" y="3176270"/>
                      </a:cubicBezTo>
                      <a:close/>
                    </a:path>
                  </a:pathLst>
                </a:custGeom>
                <a:solidFill>
                  <a:srgbClr val="D15081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5" name="TextBox 8">
                <a:extLst>
                  <a:ext uri="{FF2B5EF4-FFF2-40B4-BE49-F238E27FC236}">
                    <a16:creationId xmlns:a16="http://schemas.microsoft.com/office/drawing/2014/main" id="{11BA0CCB-F9BA-DDEA-7699-2E4ACDACB62A}"/>
                  </a:ext>
                </a:extLst>
              </p:cNvPr>
              <p:cNvSpPr txBox="1"/>
              <p:nvPr/>
            </p:nvSpPr>
            <p:spPr>
              <a:xfrm>
                <a:off x="3532277" y="4251879"/>
                <a:ext cx="962200" cy="541278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algn="ctr">
                  <a:lnSpc>
                    <a:spcPts val="3267"/>
                  </a:lnSpc>
                  <a:spcBef>
                    <a:spcPct val="0"/>
                  </a:spcBef>
                </a:pPr>
                <a:r>
                  <a:rPr lang="en-US" sz="4000" b="1">
                    <a:solidFill>
                      <a:srgbClr val="F2DA66"/>
                    </a:solidFill>
                    <a:latin typeface="+mj-lt"/>
                  </a:rPr>
                  <a:t>I</a:t>
                </a:r>
                <a:endParaRPr lang="en-US" sz="3600" b="1" dirty="0">
                  <a:solidFill>
                    <a:srgbClr val="F2DA66"/>
                  </a:solidFill>
                  <a:latin typeface="+mj-lt"/>
                </a:endParaRPr>
              </a:p>
            </p:txBody>
          </p:sp>
        </p:grp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90137123-4509-F71B-62E2-C1CC8F09679E}"/>
              </a:ext>
            </a:extLst>
          </p:cNvPr>
          <p:cNvGrpSpPr/>
          <p:nvPr/>
        </p:nvGrpSpPr>
        <p:grpSpPr>
          <a:xfrm>
            <a:off x="262543" y="4062470"/>
            <a:ext cx="11566785" cy="901654"/>
            <a:chOff x="262543" y="4062470"/>
            <a:chExt cx="11566785" cy="901654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777400A-049C-61DD-051B-5D344B5425AC}"/>
                </a:ext>
              </a:extLst>
            </p:cNvPr>
            <p:cNvGrpSpPr/>
            <p:nvPr/>
          </p:nvGrpSpPr>
          <p:grpSpPr>
            <a:xfrm>
              <a:off x="262543" y="4062470"/>
              <a:ext cx="11566785" cy="901654"/>
              <a:chOff x="3335806" y="3518944"/>
              <a:chExt cx="11436095" cy="1776956"/>
            </a:xfrm>
          </p:grpSpPr>
          <p:grpSp>
            <p:nvGrpSpPr>
              <p:cNvPr id="15" name="Group 3">
                <a:extLst>
                  <a:ext uri="{FF2B5EF4-FFF2-40B4-BE49-F238E27FC236}">
                    <a16:creationId xmlns:a16="http://schemas.microsoft.com/office/drawing/2014/main" id="{F3ED81A8-2E95-3599-19B1-512E2C6177B7}"/>
                  </a:ext>
                </a:extLst>
              </p:cNvPr>
              <p:cNvGrpSpPr/>
              <p:nvPr/>
            </p:nvGrpSpPr>
            <p:grpSpPr>
              <a:xfrm>
                <a:off x="4178922" y="3590004"/>
                <a:ext cx="10592979" cy="1705896"/>
                <a:chOff x="0" y="0"/>
                <a:chExt cx="4221490" cy="1913890"/>
              </a:xfrm>
            </p:grpSpPr>
            <p:sp>
              <p:nvSpPr>
                <p:cNvPr id="20" name="Freeform 4">
                  <a:extLst>
                    <a:ext uri="{FF2B5EF4-FFF2-40B4-BE49-F238E27FC236}">
                      <a16:creationId xmlns:a16="http://schemas.microsoft.com/office/drawing/2014/main" id="{24700BA2-1414-6831-1253-4B38B5462E0A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221490" cy="19138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91796" h="1913890">
                      <a:moveTo>
                        <a:pt x="3767336" y="1913890"/>
                      </a:moveTo>
                      <a:lnTo>
                        <a:pt x="124460" y="1913890"/>
                      </a:lnTo>
                      <a:cubicBezTo>
                        <a:pt x="55880" y="1913890"/>
                        <a:pt x="0" y="1858010"/>
                        <a:pt x="0" y="1789430"/>
                      </a:cubicBezTo>
                      <a:lnTo>
                        <a:pt x="0" y="124460"/>
                      </a:lnTo>
                      <a:cubicBezTo>
                        <a:pt x="0" y="55880"/>
                        <a:pt x="55880" y="0"/>
                        <a:pt x="124460" y="0"/>
                      </a:cubicBezTo>
                      <a:lnTo>
                        <a:pt x="3767336" y="0"/>
                      </a:lnTo>
                      <a:cubicBezTo>
                        <a:pt x="3835916" y="0"/>
                        <a:pt x="3891796" y="55880"/>
                        <a:pt x="3891796" y="124460"/>
                      </a:cubicBezTo>
                      <a:lnTo>
                        <a:pt x="3891796" y="1789430"/>
                      </a:lnTo>
                      <a:cubicBezTo>
                        <a:pt x="3891796" y="1858010"/>
                        <a:pt x="3835916" y="1913890"/>
                        <a:pt x="3767336" y="1913890"/>
                      </a:cubicBezTo>
                      <a:close/>
                    </a:path>
                  </a:pathLst>
                </a:custGeom>
                <a:solidFill>
                  <a:srgbClr val="F2DA66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5">
                <a:extLst>
                  <a:ext uri="{FF2B5EF4-FFF2-40B4-BE49-F238E27FC236}">
                    <a16:creationId xmlns:a16="http://schemas.microsoft.com/office/drawing/2014/main" id="{8A276A5F-7AAB-5FEC-8F72-A0AB4A3FC5C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335806" y="3518944"/>
                <a:ext cx="1474226" cy="1705896"/>
                <a:chOff x="-1161996" y="-1662698"/>
                <a:chExt cx="7576776" cy="8767436"/>
              </a:xfrm>
            </p:grpSpPr>
            <p:sp>
              <p:nvSpPr>
                <p:cNvPr id="19" name="Freeform 6">
                  <a:extLst>
                    <a:ext uri="{FF2B5EF4-FFF2-40B4-BE49-F238E27FC236}">
                      <a16:creationId xmlns:a16="http://schemas.microsoft.com/office/drawing/2014/main" id="{A6515E4F-7ADF-54A5-2C76-6F24A269A670}"/>
                    </a:ext>
                  </a:extLst>
                </p:cNvPr>
                <p:cNvSpPr/>
                <p:nvPr/>
              </p:nvSpPr>
              <p:spPr>
                <a:xfrm>
                  <a:off x="-1161996" y="-1662698"/>
                  <a:ext cx="7576776" cy="87674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87160" h="6352540">
                      <a:moveTo>
                        <a:pt x="6322060" y="3176270"/>
                      </a:moveTo>
                      <a:cubicBezTo>
                        <a:pt x="6322060" y="2844800"/>
                        <a:pt x="6487160" y="2493010"/>
                        <a:pt x="6385560" y="2194560"/>
                      </a:cubicBezTo>
                      <a:cubicBezTo>
                        <a:pt x="6281420" y="1884680"/>
                        <a:pt x="5928360" y="1694180"/>
                        <a:pt x="5734050" y="1436370"/>
                      </a:cubicBezTo>
                      <a:cubicBezTo>
                        <a:pt x="5537200" y="1176020"/>
                        <a:pt x="5455920" y="796290"/>
                        <a:pt x="5185410" y="607060"/>
                      </a:cubicBezTo>
                      <a:cubicBezTo>
                        <a:pt x="4917440" y="420370"/>
                        <a:pt x="4517390" y="462280"/>
                        <a:pt x="4196080" y="360680"/>
                      </a:cubicBezTo>
                      <a:cubicBezTo>
                        <a:pt x="3884930" y="264160"/>
                        <a:pt x="3589020" y="0"/>
                        <a:pt x="3244850" y="0"/>
                      </a:cubicBezTo>
                      <a:cubicBezTo>
                        <a:pt x="2900680" y="0"/>
                        <a:pt x="2603500" y="262890"/>
                        <a:pt x="2293620" y="360680"/>
                      </a:cubicBezTo>
                      <a:cubicBezTo>
                        <a:pt x="1972310" y="461010"/>
                        <a:pt x="1570990" y="419100"/>
                        <a:pt x="1303020" y="607060"/>
                      </a:cubicBezTo>
                      <a:cubicBezTo>
                        <a:pt x="1032510" y="796290"/>
                        <a:pt x="951230" y="1176020"/>
                        <a:pt x="754380" y="1436370"/>
                      </a:cubicBezTo>
                      <a:cubicBezTo>
                        <a:pt x="558800" y="1694180"/>
                        <a:pt x="207010" y="1884680"/>
                        <a:pt x="101600" y="2194560"/>
                      </a:cubicBezTo>
                      <a:cubicBezTo>
                        <a:pt x="1270" y="2493010"/>
                        <a:pt x="165100" y="2844800"/>
                        <a:pt x="165100" y="3176270"/>
                      </a:cubicBezTo>
                      <a:cubicBezTo>
                        <a:pt x="165100" y="3507740"/>
                        <a:pt x="0" y="3859530"/>
                        <a:pt x="101600" y="4157980"/>
                      </a:cubicBezTo>
                      <a:cubicBezTo>
                        <a:pt x="205740" y="4467860"/>
                        <a:pt x="558800" y="4658360"/>
                        <a:pt x="753110" y="4916170"/>
                      </a:cubicBezTo>
                      <a:cubicBezTo>
                        <a:pt x="949960" y="5176520"/>
                        <a:pt x="1031240" y="5556250"/>
                        <a:pt x="1301750" y="5745480"/>
                      </a:cubicBezTo>
                      <a:cubicBezTo>
                        <a:pt x="1569720" y="5933440"/>
                        <a:pt x="1969770" y="5891530"/>
                        <a:pt x="2292350" y="5991860"/>
                      </a:cubicBezTo>
                      <a:cubicBezTo>
                        <a:pt x="2603500" y="6088380"/>
                        <a:pt x="2899410" y="6352540"/>
                        <a:pt x="3243580" y="6352540"/>
                      </a:cubicBezTo>
                      <a:cubicBezTo>
                        <a:pt x="3587750" y="6352540"/>
                        <a:pt x="3884930" y="6089650"/>
                        <a:pt x="4194810" y="5991860"/>
                      </a:cubicBezTo>
                      <a:cubicBezTo>
                        <a:pt x="4516120" y="5891530"/>
                        <a:pt x="4917440" y="5933440"/>
                        <a:pt x="5185410" y="5745480"/>
                      </a:cubicBezTo>
                      <a:cubicBezTo>
                        <a:pt x="5455920" y="5556250"/>
                        <a:pt x="5537200" y="5176520"/>
                        <a:pt x="5734050" y="4916170"/>
                      </a:cubicBezTo>
                      <a:cubicBezTo>
                        <a:pt x="5929630" y="4658360"/>
                        <a:pt x="6281420" y="4467860"/>
                        <a:pt x="6385560" y="4157980"/>
                      </a:cubicBezTo>
                      <a:cubicBezTo>
                        <a:pt x="6487160" y="3858260"/>
                        <a:pt x="6322060" y="3506470"/>
                        <a:pt x="6322060" y="3176270"/>
                      </a:cubicBezTo>
                      <a:close/>
                    </a:path>
                  </a:pathLst>
                </a:custGeom>
                <a:solidFill>
                  <a:srgbClr val="D15081"/>
                </a:solidFill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18" name="TextBox 8">
                <a:extLst>
                  <a:ext uri="{FF2B5EF4-FFF2-40B4-BE49-F238E27FC236}">
                    <a16:creationId xmlns:a16="http://schemas.microsoft.com/office/drawing/2014/main" id="{2D1CA6EF-ECD3-991F-DABC-942688E941C0}"/>
                  </a:ext>
                </a:extLst>
              </p:cNvPr>
              <p:cNvSpPr txBox="1"/>
              <p:nvPr/>
            </p:nvSpPr>
            <p:spPr>
              <a:xfrm>
                <a:off x="3532277" y="4251879"/>
                <a:ext cx="962200" cy="892398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algn="ctr">
                  <a:lnSpc>
                    <a:spcPts val="3267"/>
                  </a:lnSpc>
                  <a:spcBef>
                    <a:spcPct val="0"/>
                  </a:spcBef>
                </a:pPr>
                <a:r>
                  <a:rPr lang="en-US" sz="4000" b="1" dirty="0">
                    <a:solidFill>
                      <a:srgbClr val="F2DA66"/>
                    </a:solidFill>
                    <a:latin typeface="+mj-lt"/>
                  </a:rPr>
                  <a:t>IV</a:t>
                </a:r>
                <a:endParaRPr lang="en-US" sz="3600" b="1" dirty="0">
                  <a:solidFill>
                    <a:srgbClr val="F2DA66"/>
                  </a:solidFill>
                  <a:latin typeface="+mj-lt"/>
                </a:endParaRPr>
              </a:p>
            </p:txBody>
          </p:sp>
        </p:grp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FF422614-F618-B68B-282B-9300625DACE4}"/>
                </a:ext>
              </a:extLst>
            </p:cNvPr>
            <p:cNvSpPr txBox="1"/>
            <p:nvPr/>
          </p:nvSpPr>
          <p:spPr>
            <a:xfrm>
              <a:off x="1911005" y="4238937"/>
              <a:ext cx="73043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3">
            <a:extLst>
              <a:ext uri="{FF2B5EF4-FFF2-40B4-BE49-F238E27FC236}">
                <a16:creationId xmlns:a16="http://schemas.microsoft.com/office/drawing/2014/main" id="{9ACCB311-3E28-4C12-84DD-55230C8C2BFF}"/>
              </a:ext>
            </a:extLst>
          </p:cNvPr>
          <p:cNvGrpSpPr/>
          <p:nvPr/>
        </p:nvGrpSpPr>
        <p:grpSpPr>
          <a:xfrm>
            <a:off x="-1" y="1122817"/>
            <a:ext cx="12192001" cy="5380789"/>
            <a:chOff x="0" y="0"/>
            <a:chExt cx="27696810" cy="10933447"/>
          </a:xfrm>
        </p:grpSpPr>
        <p:sp>
          <p:nvSpPr>
            <p:cNvPr id="8" name="Freeform 4">
              <a:extLst>
                <a:ext uri="{FF2B5EF4-FFF2-40B4-BE49-F238E27FC236}">
                  <a16:creationId xmlns:a16="http://schemas.microsoft.com/office/drawing/2014/main" id="{9E814CBA-AE2A-4395-99F8-21CC3F7A785A}"/>
                </a:ext>
              </a:extLst>
            </p:cNvPr>
            <p:cNvSpPr/>
            <p:nvPr/>
          </p:nvSpPr>
          <p:spPr>
            <a:xfrm rot="-5400000">
              <a:off x="1720579" y="-1720579"/>
              <a:ext cx="10407246" cy="13848405"/>
            </a:xfrm>
            <a:custGeom>
              <a:avLst/>
              <a:gdLst/>
              <a:ahLst/>
              <a:cxnLst/>
              <a:rect l="l" t="t" r="r" b="b"/>
              <a:pathLst>
                <a:path w="10407246" h="13848405">
                  <a:moveTo>
                    <a:pt x="0" y="0"/>
                  </a:moveTo>
                  <a:lnTo>
                    <a:pt x="10407247" y="0"/>
                  </a:lnTo>
                  <a:lnTo>
                    <a:pt x="10407247" y="13848405"/>
                  </a:lnTo>
                  <a:lnTo>
                    <a:pt x="0" y="138484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/>
              <a:stretch>
                <a:fillRect r="-4955"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">
              <a:extLst>
                <a:ext uri="{FF2B5EF4-FFF2-40B4-BE49-F238E27FC236}">
                  <a16:creationId xmlns:a16="http://schemas.microsoft.com/office/drawing/2014/main" id="{F3D3AE92-200B-4CB7-9BE9-8E95FC7FC713}"/>
                </a:ext>
              </a:extLst>
            </p:cNvPr>
            <p:cNvSpPr/>
            <p:nvPr/>
          </p:nvSpPr>
          <p:spPr>
            <a:xfrm rot="-5400000" flipH="1" flipV="1">
              <a:off x="15367626" y="-1395736"/>
              <a:ext cx="10580037" cy="14078329"/>
            </a:xfrm>
            <a:custGeom>
              <a:avLst/>
              <a:gdLst/>
              <a:ahLst/>
              <a:cxnLst/>
              <a:rect l="l" t="t" r="r" b="b"/>
              <a:pathLst>
                <a:path w="10580037" h="14078329">
                  <a:moveTo>
                    <a:pt x="10580038" y="14078329"/>
                  </a:moveTo>
                  <a:lnTo>
                    <a:pt x="0" y="14078329"/>
                  </a:lnTo>
                  <a:lnTo>
                    <a:pt x="0" y="0"/>
                  </a:lnTo>
                  <a:lnTo>
                    <a:pt x="10580038" y="0"/>
                  </a:lnTo>
                  <a:lnTo>
                    <a:pt x="10580038" y="14078329"/>
                  </a:lnTo>
                  <a:close/>
                </a:path>
              </a:pathLst>
            </a:custGeom>
            <a:blipFill>
              <a:blip r:embed="rId2"/>
              <a:stretch>
                <a:fillRect r="-4955"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0EEE987-2466-40DA-8F18-C6EF81B8A34C}"/>
              </a:ext>
            </a:extLst>
          </p:cNvPr>
          <p:cNvGrpSpPr/>
          <p:nvPr/>
        </p:nvGrpSpPr>
        <p:grpSpPr>
          <a:xfrm>
            <a:off x="4972294" y="373454"/>
            <a:ext cx="7219706" cy="855652"/>
            <a:chOff x="8480326" y="372845"/>
            <a:chExt cx="2895099" cy="495948"/>
          </a:xfrm>
        </p:grpSpPr>
        <p:sp>
          <p:nvSpPr>
            <p:cNvPr id="16" name="Freeform 25">
              <a:extLst>
                <a:ext uri="{FF2B5EF4-FFF2-40B4-BE49-F238E27FC236}">
                  <a16:creationId xmlns:a16="http://schemas.microsoft.com/office/drawing/2014/main" id="{88903387-3AA3-40C8-A6ED-B26FC5B81534}"/>
                </a:ext>
              </a:extLst>
            </p:cNvPr>
            <p:cNvSpPr/>
            <p:nvPr/>
          </p:nvSpPr>
          <p:spPr>
            <a:xfrm rot="16200000">
              <a:off x="9679902" y="-826731"/>
              <a:ext cx="495948" cy="2895099"/>
            </a:xfrm>
            <a:custGeom>
              <a:avLst/>
              <a:gdLst/>
              <a:ahLst/>
              <a:cxnLst/>
              <a:rect l="l" t="t" r="r" b="b"/>
              <a:pathLst>
                <a:path w="594251" h="1285618">
                  <a:moveTo>
                    <a:pt x="198191" y="19070"/>
                  </a:moveTo>
                  <a:cubicBezTo>
                    <a:pt x="228558" y="7556"/>
                    <a:pt x="263292" y="0"/>
                    <a:pt x="297286" y="0"/>
                  </a:cubicBezTo>
                  <a:cubicBezTo>
                    <a:pt x="331280" y="0"/>
                    <a:pt x="363992" y="6476"/>
                    <a:pt x="394136" y="17990"/>
                  </a:cubicBezTo>
                  <a:cubicBezTo>
                    <a:pt x="394778" y="18350"/>
                    <a:pt x="395419" y="18350"/>
                    <a:pt x="396061" y="18710"/>
                  </a:cubicBezTo>
                  <a:cubicBezTo>
                    <a:pt x="509267" y="64765"/>
                    <a:pt x="592648" y="186379"/>
                    <a:pt x="594251" y="339005"/>
                  </a:cubicBezTo>
                  <a:lnTo>
                    <a:pt x="594251" y="1285618"/>
                  </a:lnTo>
                  <a:lnTo>
                    <a:pt x="0" y="1285618"/>
                  </a:lnTo>
                  <a:lnTo>
                    <a:pt x="0" y="339707"/>
                  </a:lnTo>
                  <a:cubicBezTo>
                    <a:pt x="1603" y="185660"/>
                    <a:pt x="83702" y="64045"/>
                    <a:pt x="198191" y="19070"/>
                  </a:cubicBezTo>
                  <a:close/>
                </a:path>
              </a:pathLst>
            </a:custGeom>
            <a:solidFill>
              <a:schemeClr val="accent4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C5E71B0-66F5-46B2-B5EE-277AECC8DE90}"/>
                </a:ext>
              </a:extLst>
            </p:cNvPr>
            <p:cNvSpPr txBox="1"/>
            <p:nvPr/>
          </p:nvSpPr>
          <p:spPr>
            <a:xfrm>
              <a:off x="8863603" y="432563"/>
              <a:ext cx="2511822" cy="374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EBCF208-C19A-4877-A98D-F3682D2C59AF}"/>
              </a:ext>
            </a:extLst>
          </p:cNvPr>
          <p:cNvSpPr txBox="1"/>
          <p:nvPr/>
        </p:nvSpPr>
        <p:spPr>
          <a:xfrm>
            <a:off x="775022" y="1764701"/>
            <a:ext cx="6320958" cy="803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5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A419DB6-68CF-40DE-A9F5-75594C05DFA8}"/>
              </a:ext>
            </a:extLst>
          </p:cNvPr>
          <p:cNvSpPr txBox="1"/>
          <p:nvPr/>
        </p:nvSpPr>
        <p:spPr>
          <a:xfrm>
            <a:off x="1511258" y="2162942"/>
            <a:ext cx="6809659" cy="1611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endParaRPr lang="en-US" sz="3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ja-JP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ja-JP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ja-JP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ja-JP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ja-JP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ja-JP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5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A419DB6-68CF-40DE-A9F5-75594C05DFA8}"/>
              </a:ext>
            </a:extLst>
          </p:cNvPr>
          <p:cNvSpPr txBox="1"/>
          <p:nvPr/>
        </p:nvSpPr>
        <p:spPr>
          <a:xfrm>
            <a:off x="2572471" y="3271625"/>
            <a:ext cx="6711254" cy="1611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endParaRPr lang="en-US" sz="3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ja-JP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ja-JP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sz="35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EBCF208-C19A-4877-A98D-F3682D2C59AF}"/>
              </a:ext>
            </a:extLst>
          </p:cNvPr>
          <p:cNvSpPr txBox="1"/>
          <p:nvPr/>
        </p:nvSpPr>
        <p:spPr>
          <a:xfrm>
            <a:off x="3880402" y="4950665"/>
            <a:ext cx="7618922" cy="803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35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7699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>
            <a:extLst>
              <a:ext uri="{FF2B5EF4-FFF2-40B4-BE49-F238E27FC236}">
                <a16:creationId xmlns:a16="http://schemas.microsoft.com/office/drawing/2014/main" id="{46E9E3CB-80E3-8C84-AD92-8B3285B86F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45961" y="230465"/>
            <a:ext cx="11528677" cy="639707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8F91303-0BC0-D382-EC36-23C67F16A55C}"/>
              </a:ext>
            </a:extLst>
          </p:cNvPr>
          <p:cNvSpPr txBox="1"/>
          <p:nvPr/>
        </p:nvSpPr>
        <p:spPr>
          <a:xfrm>
            <a:off x="512181" y="1130371"/>
            <a:ext cx="106110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h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phé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nha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nế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th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C0F3A1-3E2A-02DF-E08E-925DE660C587}"/>
              </a:ext>
            </a:extLst>
          </p:cNvPr>
          <p:cNvSpPr txBox="1"/>
          <p:nvPr/>
        </p:nvSpPr>
        <p:spPr>
          <a:xfrm>
            <a:off x="512181" y="1808795"/>
            <a:ext cx="105816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49B0ECD-0A61-ADF7-BF15-D4CB7F549C93}"/>
              </a:ext>
            </a:extLst>
          </p:cNvPr>
          <p:cNvSpPr txBox="1"/>
          <p:nvPr/>
        </p:nvSpPr>
        <p:spPr>
          <a:xfrm>
            <a:off x="497472" y="2407537"/>
            <a:ext cx="1058167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ja-JP" altLang="ja-JP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pt-BR" altLang="ja-JP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4709" y="-92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49B0ECD-0A61-ADF7-BF15-D4CB7F549C93}"/>
              </a:ext>
            </a:extLst>
          </p:cNvPr>
          <p:cNvSpPr txBox="1"/>
          <p:nvPr/>
        </p:nvSpPr>
        <p:spPr>
          <a:xfrm>
            <a:off x="587746" y="2948512"/>
            <a:ext cx="47740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c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0C6939B-4812-BAFA-044C-3E45A1A90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5FA436C0-9B6A-1016-1170-14B535E52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058" y="16535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AEAC735D-2D0B-212A-B8B0-9AC212481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1038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B43BE4E3-461C-CEA0-A81E-9182DEA0F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7000082-4C09-A766-A941-0305AD1C5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48887"/>
              </p:ext>
            </p:extLst>
          </p:nvPr>
        </p:nvGraphicFramePr>
        <p:xfrm>
          <a:off x="1066113" y="1840819"/>
          <a:ext cx="28432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113" y="1840819"/>
                        <a:ext cx="284321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184A80C-0D98-E725-A67D-7F1693DA2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658987"/>
              </p:ext>
            </p:extLst>
          </p:nvPr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6">
            <a:extLst>
              <a:ext uri="{FF2B5EF4-FFF2-40B4-BE49-F238E27FC236}">
                <a16:creationId xmlns:a16="http://schemas.microsoft.com/office/drawing/2014/main" id="{6CE0861A-E2C2-5275-D428-64F71E50F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709" y="-304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B775558C-B97F-5DB6-258C-F254DF10E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709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44DF393-8AA8-8308-D2BD-CAC273922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767967"/>
              </p:ext>
            </p:extLst>
          </p:nvPr>
        </p:nvGraphicFramePr>
        <p:xfrm>
          <a:off x="6210300" y="1739900"/>
          <a:ext cx="29908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53800" progId="Equation.DSMT4">
                  <p:embed/>
                </p:oleObj>
              </mc:Choice>
              <mc:Fallback>
                <p:oleObj name="Equation" r:id="rId9" imgW="13716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739900"/>
                        <a:ext cx="2990850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D04068E0-299D-1A7E-94B3-CFEAE4419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D2360195-A71F-ED91-8EEB-4CE155E91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62" y="198117"/>
            <a:ext cx="158779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BB1C0E4-FECB-2ED2-2C8B-A576224D7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01231"/>
              </p:ext>
            </p:extLst>
          </p:nvPr>
        </p:nvGraphicFramePr>
        <p:xfrm>
          <a:off x="1125987" y="2892425"/>
          <a:ext cx="38068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1462" imgH="277867" progId="Equation.DSMT4">
                  <p:embed/>
                </p:oleObj>
              </mc:Choice>
              <mc:Fallback>
                <p:oleObj name="Equation" r:id="rId11" imgW="1461462" imgH="27786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987" y="2892425"/>
                        <a:ext cx="3806825" cy="74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EC3A4B4-9C48-28F2-51B0-AA2D351D2AC6}"/>
              </a:ext>
            </a:extLst>
          </p:cNvPr>
          <p:cNvSpPr txBox="1"/>
          <p:nvPr/>
        </p:nvSpPr>
        <p:spPr>
          <a:xfrm>
            <a:off x="7592785" y="2971800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F7BD9A-A4F5-E4D4-DB2C-7E71D94EE1EB}"/>
              </a:ext>
            </a:extLst>
          </p:cNvPr>
          <p:cNvSpPr txBox="1"/>
          <p:nvPr/>
        </p:nvSpPr>
        <p:spPr>
          <a:xfrm>
            <a:off x="6081291" y="2892953"/>
            <a:ext cx="458504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)  (-2)</a:t>
            </a:r>
            <a:r>
              <a:rPr lang="en-US" sz="35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72 + 8.(-28)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8432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>
            <a:extLst>
              <a:ext uri="{FF2B5EF4-FFF2-40B4-BE49-F238E27FC236}">
                <a16:creationId xmlns:a16="http://schemas.microsoft.com/office/drawing/2014/main" id="{46E9E3CB-80E3-8C84-AD92-8B3285B86F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85048" y="147639"/>
            <a:ext cx="11528677" cy="639707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8F91303-0BC0-D382-EC36-23C67F16A55C}"/>
              </a:ext>
            </a:extLst>
          </p:cNvPr>
          <p:cNvSpPr txBox="1"/>
          <p:nvPr/>
        </p:nvSpPr>
        <p:spPr>
          <a:xfrm>
            <a:off x="1071242" y="1375473"/>
            <a:ext cx="106110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</a:t>
            </a:r>
            <a:r>
              <a:rPr lang="en-US" sz="2800" b="1" baseline="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:</a:t>
            </a:r>
            <a:r>
              <a:rPr lang="pt-BR" sz="2800" noProof="0" dirty="0">
                <a:latin typeface="Times New Roman" panose="02020603050405020304" pitchFamily="18" charset="0"/>
              </a:rPr>
              <a:t> Tính giá trị biểu thức</a:t>
            </a:r>
            <a:r>
              <a:rPr lang="pt-BR" altLang="ja-JP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424057" y="1111539"/>
            <a:ext cx="3757671" cy="2277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kumimoji="0" lang="pt-BR" altLang="ja-JP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			                </a:t>
            </a:r>
          </a:p>
          <a:p>
            <a:pPr lvl="0"/>
            <a:endParaRPr lang="pt-BR" altLang="ja-JP" sz="28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kumimoji="0" lang="pt-BR" altLang="ja-JP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kumimoji="0" lang="en-US" altLang="ja-JP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ja-JP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ja-JP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= 15</a:t>
            </a:r>
            <a:endParaRPr lang="en-US" altLang="ja-JP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ja-JP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53387" y="786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8" name="Google Shape;1433;p40"/>
          <p:cNvSpPr/>
          <p:nvPr/>
        </p:nvSpPr>
        <p:spPr>
          <a:xfrm rot="-9591703">
            <a:off x="4899474" y="3641714"/>
            <a:ext cx="1779135" cy="1166477"/>
          </a:xfrm>
          <a:custGeom>
            <a:avLst/>
            <a:gdLst/>
            <a:ahLst/>
            <a:cxnLst/>
            <a:rect l="l" t="t" r="r" b="b"/>
            <a:pathLst>
              <a:path w="53372" h="34993" extrusionOk="0">
                <a:moveTo>
                  <a:pt x="0" y="1"/>
                </a:moveTo>
                <a:lnTo>
                  <a:pt x="0" y="1235"/>
                </a:lnTo>
                <a:cubicBezTo>
                  <a:pt x="667" y="1235"/>
                  <a:pt x="1301" y="1302"/>
                  <a:pt x="1935" y="1402"/>
                </a:cubicBezTo>
                <a:lnTo>
                  <a:pt x="2135" y="168"/>
                </a:lnTo>
                <a:cubicBezTo>
                  <a:pt x="1468" y="68"/>
                  <a:pt x="734" y="1"/>
                  <a:pt x="0" y="1"/>
                </a:cubicBezTo>
                <a:close/>
                <a:moveTo>
                  <a:pt x="4237" y="735"/>
                </a:moveTo>
                <a:lnTo>
                  <a:pt x="3803" y="1902"/>
                </a:lnTo>
                <a:cubicBezTo>
                  <a:pt x="4370" y="2136"/>
                  <a:pt x="4970" y="2403"/>
                  <a:pt x="5504" y="2736"/>
                </a:cubicBezTo>
                <a:lnTo>
                  <a:pt x="6171" y="1702"/>
                </a:lnTo>
                <a:cubicBezTo>
                  <a:pt x="5537" y="1302"/>
                  <a:pt x="4904" y="1002"/>
                  <a:pt x="4237" y="735"/>
                </a:cubicBezTo>
                <a:close/>
                <a:moveTo>
                  <a:pt x="7872" y="3003"/>
                </a:moveTo>
                <a:lnTo>
                  <a:pt x="7039" y="3904"/>
                </a:lnTo>
                <a:cubicBezTo>
                  <a:pt x="7472" y="4337"/>
                  <a:pt x="7906" y="4804"/>
                  <a:pt x="8339" y="5338"/>
                </a:cubicBezTo>
                <a:lnTo>
                  <a:pt x="9307" y="4571"/>
                </a:lnTo>
                <a:cubicBezTo>
                  <a:pt x="8873" y="4004"/>
                  <a:pt x="8373" y="3470"/>
                  <a:pt x="7872" y="3003"/>
                </a:cubicBezTo>
                <a:close/>
                <a:moveTo>
                  <a:pt x="10508" y="6339"/>
                </a:moveTo>
                <a:lnTo>
                  <a:pt x="9407" y="6973"/>
                </a:lnTo>
                <a:cubicBezTo>
                  <a:pt x="9707" y="7540"/>
                  <a:pt x="10007" y="8107"/>
                  <a:pt x="10308" y="8740"/>
                </a:cubicBezTo>
                <a:lnTo>
                  <a:pt x="11442" y="8240"/>
                </a:lnTo>
                <a:cubicBezTo>
                  <a:pt x="11141" y="7573"/>
                  <a:pt x="10841" y="6939"/>
                  <a:pt x="10508" y="6339"/>
                </a:cubicBezTo>
                <a:close/>
                <a:moveTo>
                  <a:pt x="12209" y="10175"/>
                </a:moveTo>
                <a:lnTo>
                  <a:pt x="11041" y="10608"/>
                </a:lnTo>
                <a:cubicBezTo>
                  <a:pt x="11242" y="11209"/>
                  <a:pt x="11442" y="11843"/>
                  <a:pt x="11642" y="12510"/>
                </a:cubicBezTo>
                <a:lnTo>
                  <a:pt x="12843" y="12176"/>
                </a:lnTo>
                <a:cubicBezTo>
                  <a:pt x="12643" y="11476"/>
                  <a:pt x="12442" y="10809"/>
                  <a:pt x="12209" y="10175"/>
                </a:cubicBezTo>
                <a:close/>
                <a:moveTo>
                  <a:pt x="13343" y="14211"/>
                </a:moveTo>
                <a:lnTo>
                  <a:pt x="12109" y="14478"/>
                </a:lnTo>
                <a:cubicBezTo>
                  <a:pt x="12276" y="15112"/>
                  <a:pt x="12409" y="15779"/>
                  <a:pt x="12542" y="16479"/>
                </a:cubicBezTo>
                <a:lnTo>
                  <a:pt x="13743" y="16246"/>
                </a:lnTo>
                <a:cubicBezTo>
                  <a:pt x="13643" y="15545"/>
                  <a:pt x="13476" y="14845"/>
                  <a:pt x="13343" y="14211"/>
                </a:cubicBezTo>
                <a:close/>
                <a:moveTo>
                  <a:pt x="14110" y="18281"/>
                </a:moveTo>
                <a:lnTo>
                  <a:pt x="12876" y="18481"/>
                </a:lnTo>
                <a:cubicBezTo>
                  <a:pt x="12976" y="19148"/>
                  <a:pt x="13076" y="19815"/>
                  <a:pt x="13176" y="20482"/>
                </a:cubicBezTo>
                <a:lnTo>
                  <a:pt x="14410" y="20315"/>
                </a:lnTo>
                <a:cubicBezTo>
                  <a:pt x="14310" y="19648"/>
                  <a:pt x="14210" y="18981"/>
                  <a:pt x="14110" y="18281"/>
                </a:cubicBezTo>
                <a:close/>
                <a:moveTo>
                  <a:pt x="14711" y="22350"/>
                </a:moveTo>
                <a:lnTo>
                  <a:pt x="13476" y="22517"/>
                </a:lnTo>
                <a:cubicBezTo>
                  <a:pt x="13577" y="23218"/>
                  <a:pt x="13643" y="23918"/>
                  <a:pt x="13743" y="24552"/>
                </a:cubicBezTo>
                <a:lnTo>
                  <a:pt x="14978" y="24352"/>
                </a:lnTo>
                <a:cubicBezTo>
                  <a:pt x="14877" y="23718"/>
                  <a:pt x="14811" y="23051"/>
                  <a:pt x="14711" y="22350"/>
                </a:cubicBezTo>
                <a:close/>
                <a:moveTo>
                  <a:pt x="15311" y="26353"/>
                </a:moveTo>
                <a:lnTo>
                  <a:pt x="14077" y="26620"/>
                </a:lnTo>
                <a:cubicBezTo>
                  <a:pt x="14244" y="27354"/>
                  <a:pt x="14410" y="27988"/>
                  <a:pt x="14544" y="28488"/>
                </a:cubicBezTo>
                <a:lnTo>
                  <a:pt x="14611" y="28688"/>
                </a:lnTo>
                <a:lnTo>
                  <a:pt x="15811" y="28254"/>
                </a:lnTo>
                <a:lnTo>
                  <a:pt x="15745" y="28121"/>
                </a:lnTo>
                <a:cubicBezTo>
                  <a:pt x="15611" y="27654"/>
                  <a:pt x="15445" y="27087"/>
                  <a:pt x="15311" y="26353"/>
                </a:cubicBezTo>
                <a:close/>
                <a:moveTo>
                  <a:pt x="35759" y="27254"/>
                </a:moveTo>
                <a:lnTo>
                  <a:pt x="35726" y="28521"/>
                </a:lnTo>
                <a:cubicBezTo>
                  <a:pt x="35959" y="28521"/>
                  <a:pt x="36526" y="28588"/>
                  <a:pt x="36593" y="29155"/>
                </a:cubicBezTo>
                <a:lnTo>
                  <a:pt x="37827" y="28955"/>
                </a:lnTo>
                <a:cubicBezTo>
                  <a:pt x="37694" y="27988"/>
                  <a:pt x="36893" y="27320"/>
                  <a:pt x="35759" y="27254"/>
                </a:cubicBezTo>
                <a:close/>
                <a:moveTo>
                  <a:pt x="33457" y="28521"/>
                </a:moveTo>
                <a:cubicBezTo>
                  <a:pt x="33357" y="28721"/>
                  <a:pt x="33291" y="28955"/>
                  <a:pt x="33291" y="29188"/>
                </a:cubicBezTo>
                <a:cubicBezTo>
                  <a:pt x="33291" y="29789"/>
                  <a:pt x="33591" y="30389"/>
                  <a:pt x="34191" y="31023"/>
                </a:cubicBezTo>
                <a:lnTo>
                  <a:pt x="35092" y="30156"/>
                </a:lnTo>
                <a:cubicBezTo>
                  <a:pt x="34758" y="29789"/>
                  <a:pt x="34558" y="29455"/>
                  <a:pt x="34558" y="29188"/>
                </a:cubicBezTo>
                <a:cubicBezTo>
                  <a:pt x="34558" y="29122"/>
                  <a:pt x="34558" y="29055"/>
                  <a:pt x="34592" y="29022"/>
                </a:cubicBezTo>
                <a:lnTo>
                  <a:pt x="33457" y="28521"/>
                </a:lnTo>
                <a:close/>
                <a:moveTo>
                  <a:pt x="52438" y="29555"/>
                </a:moveTo>
                <a:cubicBezTo>
                  <a:pt x="52004" y="30056"/>
                  <a:pt x="51537" y="30523"/>
                  <a:pt x="51037" y="30956"/>
                </a:cubicBezTo>
                <a:lnTo>
                  <a:pt x="51871" y="31890"/>
                </a:lnTo>
                <a:cubicBezTo>
                  <a:pt x="52371" y="31457"/>
                  <a:pt x="52905" y="30923"/>
                  <a:pt x="53372" y="30389"/>
                </a:cubicBezTo>
                <a:lnTo>
                  <a:pt x="52438" y="29555"/>
                </a:lnTo>
                <a:close/>
                <a:moveTo>
                  <a:pt x="16712" y="29822"/>
                </a:moveTo>
                <a:lnTo>
                  <a:pt x="15745" y="30623"/>
                </a:lnTo>
                <a:cubicBezTo>
                  <a:pt x="16178" y="31157"/>
                  <a:pt x="16745" y="31657"/>
                  <a:pt x="17379" y="32124"/>
                </a:cubicBezTo>
                <a:lnTo>
                  <a:pt x="18113" y="31123"/>
                </a:lnTo>
                <a:cubicBezTo>
                  <a:pt x="17546" y="30723"/>
                  <a:pt x="17079" y="30289"/>
                  <a:pt x="16712" y="29822"/>
                </a:cubicBezTo>
                <a:close/>
                <a:moveTo>
                  <a:pt x="36159" y="30690"/>
                </a:moveTo>
                <a:cubicBezTo>
                  <a:pt x="35859" y="31157"/>
                  <a:pt x="35459" y="31590"/>
                  <a:pt x="34925" y="31957"/>
                </a:cubicBezTo>
                <a:lnTo>
                  <a:pt x="35659" y="32958"/>
                </a:lnTo>
                <a:cubicBezTo>
                  <a:pt x="35859" y="32824"/>
                  <a:pt x="36026" y="32691"/>
                  <a:pt x="36193" y="32524"/>
                </a:cubicBezTo>
                <a:cubicBezTo>
                  <a:pt x="36693" y="32791"/>
                  <a:pt x="37227" y="33091"/>
                  <a:pt x="37794" y="33358"/>
                </a:cubicBezTo>
                <a:lnTo>
                  <a:pt x="38328" y="32224"/>
                </a:lnTo>
                <a:cubicBezTo>
                  <a:pt x="37861" y="31990"/>
                  <a:pt x="37427" y="31790"/>
                  <a:pt x="37060" y="31590"/>
                </a:cubicBezTo>
                <a:cubicBezTo>
                  <a:pt x="37127" y="31490"/>
                  <a:pt x="37160" y="31390"/>
                  <a:pt x="37227" y="31323"/>
                </a:cubicBezTo>
                <a:lnTo>
                  <a:pt x="36159" y="30690"/>
                </a:lnTo>
                <a:close/>
                <a:moveTo>
                  <a:pt x="19781" y="32091"/>
                </a:moveTo>
                <a:lnTo>
                  <a:pt x="19214" y="33225"/>
                </a:lnTo>
                <a:cubicBezTo>
                  <a:pt x="19848" y="33492"/>
                  <a:pt x="20515" y="33758"/>
                  <a:pt x="21215" y="33992"/>
                </a:cubicBezTo>
                <a:lnTo>
                  <a:pt x="21582" y="32791"/>
                </a:lnTo>
                <a:cubicBezTo>
                  <a:pt x="20948" y="32591"/>
                  <a:pt x="20315" y="32357"/>
                  <a:pt x="19781" y="32091"/>
                </a:cubicBezTo>
                <a:close/>
                <a:moveTo>
                  <a:pt x="49469" y="32091"/>
                </a:moveTo>
                <a:cubicBezTo>
                  <a:pt x="48902" y="32424"/>
                  <a:pt x="48335" y="32724"/>
                  <a:pt x="47734" y="32958"/>
                </a:cubicBezTo>
                <a:lnTo>
                  <a:pt x="48201" y="34125"/>
                </a:lnTo>
                <a:cubicBezTo>
                  <a:pt x="48868" y="33858"/>
                  <a:pt x="49502" y="33558"/>
                  <a:pt x="50136" y="33158"/>
                </a:cubicBezTo>
                <a:lnTo>
                  <a:pt x="49469" y="32091"/>
                </a:lnTo>
                <a:close/>
                <a:moveTo>
                  <a:pt x="33257" y="32824"/>
                </a:moveTo>
                <a:cubicBezTo>
                  <a:pt x="32690" y="33025"/>
                  <a:pt x="32056" y="33225"/>
                  <a:pt x="31389" y="33358"/>
                </a:cubicBezTo>
                <a:lnTo>
                  <a:pt x="31656" y="34592"/>
                </a:lnTo>
                <a:cubicBezTo>
                  <a:pt x="32390" y="34426"/>
                  <a:pt x="33090" y="34225"/>
                  <a:pt x="33691" y="33992"/>
                </a:cubicBezTo>
                <a:lnTo>
                  <a:pt x="33257" y="32824"/>
                </a:lnTo>
                <a:close/>
                <a:moveTo>
                  <a:pt x="40162" y="32958"/>
                </a:moveTo>
                <a:lnTo>
                  <a:pt x="39762" y="34159"/>
                </a:lnTo>
                <a:cubicBezTo>
                  <a:pt x="40462" y="34392"/>
                  <a:pt x="41130" y="34559"/>
                  <a:pt x="41830" y="34692"/>
                </a:cubicBezTo>
                <a:lnTo>
                  <a:pt x="42030" y="33458"/>
                </a:lnTo>
                <a:cubicBezTo>
                  <a:pt x="41430" y="33358"/>
                  <a:pt x="40796" y="33191"/>
                  <a:pt x="40162" y="32958"/>
                </a:cubicBezTo>
                <a:close/>
                <a:moveTo>
                  <a:pt x="23517" y="33291"/>
                </a:moveTo>
                <a:lnTo>
                  <a:pt x="23250" y="34526"/>
                </a:lnTo>
                <a:cubicBezTo>
                  <a:pt x="23917" y="34659"/>
                  <a:pt x="24618" y="34759"/>
                  <a:pt x="25352" y="34859"/>
                </a:cubicBezTo>
                <a:lnTo>
                  <a:pt x="25485" y="33592"/>
                </a:lnTo>
                <a:cubicBezTo>
                  <a:pt x="24818" y="33525"/>
                  <a:pt x="24151" y="33425"/>
                  <a:pt x="23517" y="33291"/>
                </a:cubicBezTo>
                <a:close/>
                <a:moveTo>
                  <a:pt x="45900" y="33492"/>
                </a:moveTo>
                <a:cubicBezTo>
                  <a:pt x="45299" y="33592"/>
                  <a:pt x="44699" y="33658"/>
                  <a:pt x="44065" y="33658"/>
                </a:cubicBezTo>
                <a:lnTo>
                  <a:pt x="43965" y="33658"/>
                </a:lnTo>
                <a:lnTo>
                  <a:pt x="43965" y="34893"/>
                </a:lnTo>
                <a:lnTo>
                  <a:pt x="44065" y="34893"/>
                </a:lnTo>
                <a:cubicBezTo>
                  <a:pt x="44765" y="34893"/>
                  <a:pt x="45466" y="34826"/>
                  <a:pt x="46133" y="34726"/>
                </a:cubicBezTo>
                <a:lnTo>
                  <a:pt x="45900" y="33492"/>
                </a:lnTo>
                <a:close/>
                <a:moveTo>
                  <a:pt x="29421" y="33658"/>
                </a:moveTo>
                <a:cubicBezTo>
                  <a:pt x="28887" y="33692"/>
                  <a:pt x="28320" y="33725"/>
                  <a:pt x="27720" y="33725"/>
                </a:cubicBezTo>
                <a:lnTo>
                  <a:pt x="27453" y="33725"/>
                </a:lnTo>
                <a:lnTo>
                  <a:pt x="27453" y="34993"/>
                </a:lnTo>
                <a:lnTo>
                  <a:pt x="27720" y="34993"/>
                </a:lnTo>
                <a:cubicBezTo>
                  <a:pt x="28354" y="34993"/>
                  <a:pt x="28954" y="34959"/>
                  <a:pt x="29555" y="34893"/>
                </a:cubicBezTo>
                <a:lnTo>
                  <a:pt x="29421" y="33658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Google Shape;1434;p40"/>
          <p:cNvSpPr/>
          <p:nvPr/>
        </p:nvSpPr>
        <p:spPr>
          <a:xfrm rot="-8470808">
            <a:off x="3365478" y="3559604"/>
            <a:ext cx="2671023" cy="736483"/>
          </a:xfrm>
          <a:custGeom>
            <a:avLst/>
            <a:gdLst/>
            <a:ahLst/>
            <a:cxnLst/>
            <a:rect l="l" t="t" r="r" b="b"/>
            <a:pathLst>
              <a:path w="78758" h="21716" extrusionOk="0">
                <a:moveTo>
                  <a:pt x="54373" y="0"/>
                </a:moveTo>
                <a:cubicBezTo>
                  <a:pt x="53472" y="34"/>
                  <a:pt x="52672" y="601"/>
                  <a:pt x="52238" y="1535"/>
                </a:cubicBezTo>
                <a:lnTo>
                  <a:pt x="53372" y="2069"/>
                </a:lnTo>
                <a:cubicBezTo>
                  <a:pt x="53539" y="1702"/>
                  <a:pt x="53873" y="1268"/>
                  <a:pt x="54440" y="1235"/>
                </a:cubicBezTo>
                <a:lnTo>
                  <a:pt x="54373" y="0"/>
                </a:lnTo>
                <a:close/>
                <a:moveTo>
                  <a:pt x="56675" y="834"/>
                </a:moveTo>
                <a:lnTo>
                  <a:pt x="55941" y="1868"/>
                </a:lnTo>
                <a:lnTo>
                  <a:pt x="56041" y="1935"/>
                </a:lnTo>
                <a:cubicBezTo>
                  <a:pt x="56475" y="2269"/>
                  <a:pt x="56775" y="2702"/>
                  <a:pt x="56908" y="3169"/>
                </a:cubicBezTo>
                <a:lnTo>
                  <a:pt x="58109" y="2836"/>
                </a:lnTo>
                <a:cubicBezTo>
                  <a:pt x="57876" y="2069"/>
                  <a:pt x="57442" y="1435"/>
                  <a:pt x="56808" y="968"/>
                </a:cubicBezTo>
                <a:cubicBezTo>
                  <a:pt x="56775" y="901"/>
                  <a:pt x="56741" y="868"/>
                  <a:pt x="56675" y="834"/>
                </a:cubicBezTo>
                <a:close/>
                <a:moveTo>
                  <a:pt x="53106" y="3803"/>
                </a:moveTo>
                <a:lnTo>
                  <a:pt x="51871" y="3903"/>
                </a:lnTo>
                <a:cubicBezTo>
                  <a:pt x="51938" y="4670"/>
                  <a:pt x="52138" y="5438"/>
                  <a:pt x="52472" y="6138"/>
                </a:cubicBezTo>
                <a:lnTo>
                  <a:pt x="53606" y="5571"/>
                </a:lnTo>
                <a:cubicBezTo>
                  <a:pt x="53339" y="5037"/>
                  <a:pt x="53172" y="4404"/>
                  <a:pt x="53106" y="3803"/>
                </a:cubicBezTo>
                <a:close/>
                <a:moveTo>
                  <a:pt x="56908" y="4937"/>
                </a:moveTo>
                <a:cubicBezTo>
                  <a:pt x="56775" y="5504"/>
                  <a:pt x="56575" y="6105"/>
                  <a:pt x="56241" y="6739"/>
                </a:cubicBezTo>
                <a:lnTo>
                  <a:pt x="57342" y="7306"/>
                </a:lnTo>
                <a:cubicBezTo>
                  <a:pt x="57742" y="6572"/>
                  <a:pt x="57976" y="5871"/>
                  <a:pt x="58142" y="5204"/>
                </a:cubicBezTo>
                <a:lnTo>
                  <a:pt x="56908" y="4937"/>
                </a:lnTo>
                <a:close/>
                <a:moveTo>
                  <a:pt x="71469" y="6088"/>
                </a:moveTo>
                <a:cubicBezTo>
                  <a:pt x="71102" y="6088"/>
                  <a:pt x="70718" y="6105"/>
                  <a:pt x="70318" y="6138"/>
                </a:cubicBezTo>
                <a:lnTo>
                  <a:pt x="70451" y="7406"/>
                </a:lnTo>
                <a:cubicBezTo>
                  <a:pt x="70855" y="7351"/>
                  <a:pt x="71229" y="7326"/>
                  <a:pt x="71583" y="7326"/>
                </a:cubicBezTo>
                <a:cubicBezTo>
                  <a:pt x="71873" y="7326"/>
                  <a:pt x="72149" y="7342"/>
                  <a:pt x="72419" y="7372"/>
                </a:cubicBezTo>
                <a:lnTo>
                  <a:pt x="72519" y="6138"/>
                </a:lnTo>
                <a:cubicBezTo>
                  <a:pt x="72186" y="6105"/>
                  <a:pt x="71836" y="6088"/>
                  <a:pt x="71469" y="6088"/>
                </a:cubicBezTo>
                <a:close/>
                <a:moveTo>
                  <a:pt x="68183" y="6505"/>
                </a:moveTo>
                <a:cubicBezTo>
                  <a:pt x="67482" y="6672"/>
                  <a:pt x="66815" y="6839"/>
                  <a:pt x="66148" y="7005"/>
                </a:cubicBezTo>
                <a:lnTo>
                  <a:pt x="66448" y="8206"/>
                </a:lnTo>
                <a:cubicBezTo>
                  <a:pt x="67082" y="8039"/>
                  <a:pt x="67783" y="7873"/>
                  <a:pt x="68450" y="7739"/>
                </a:cubicBezTo>
                <a:lnTo>
                  <a:pt x="68183" y="6505"/>
                </a:lnTo>
                <a:close/>
                <a:moveTo>
                  <a:pt x="74721" y="6672"/>
                </a:moveTo>
                <a:lnTo>
                  <a:pt x="74221" y="7806"/>
                </a:lnTo>
                <a:cubicBezTo>
                  <a:pt x="74821" y="8073"/>
                  <a:pt x="75321" y="8373"/>
                  <a:pt x="75855" y="8807"/>
                </a:cubicBezTo>
                <a:lnTo>
                  <a:pt x="76656" y="7839"/>
                </a:lnTo>
                <a:cubicBezTo>
                  <a:pt x="76055" y="7339"/>
                  <a:pt x="75388" y="6939"/>
                  <a:pt x="74721" y="6672"/>
                </a:cubicBezTo>
                <a:close/>
                <a:moveTo>
                  <a:pt x="64147" y="7506"/>
                </a:moveTo>
                <a:cubicBezTo>
                  <a:pt x="63380" y="7673"/>
                  <a:pt x="62746" y="7806"/>
                  <a:pt x="62112" y="7939"/>
                </a:cubicBezTo>
                <a:lnTo>
                  <a:pt x="62345" y="9174"/>
                </a:lnTo>
                <a:cubicBezTo>
                  <a:pt x="62979" y="9040"/>
                  <a:pt x="63646" y="8907"/>
                  <a:pt x="64414" y="8707"/>
                </a:cubicBezTo>
                <a:lnTo>
                  <a:pt x="64147" y="7506"/>
                </a:lnTo>
                <a:close/>
                <a:moveTo>
                  <a:pt x="60111" y="8240"/>
                </a:moveTo>
                <a:cubicBezTo>
                  <a:pt x="59610" y="8273"/>
                  <a:pt x="59110" y="8306"/>
                  <a:pt x="58609" y="8306"/>
                </a:cubicBezTo>
                <a:cubicBezTo>
                  <a:pt x="58526" y="8323"/>
                  <a:pt x="58443" y="8331"/>
                  <a:pt x="58359" y="8331"/>
                </a:cubicBezTo>
                <a:cubicBezTo>
                  <a:pt x="58276" y="8331"/>
                  <a:pt x="58193" y="8323"/>
                  <a:pt x="58109" y="8306"/>
                </a:cubicBezTo>
                <a:lnTo>
                  <a:pt x="58076" y="9574"/>
                </a:lnTo>
                <a:lnTo>
                  <a:pt x="58643" y="9574"/>
                </a:lnTo>
                <a:cubicBezTo>
                  <a:pt x="59177" y="9541"/>
                  <a:pt x="59710" y="9507"/>
                  <a:pt x="60244" y="9474"/>
                </a:cubicBezTo>
                <a:lnTo>
                  <a:pt x="60111" y="8240"/>
                </a:lnTo>
                <a:close/>
                <a:moveTo>
                  <a:pt x="54673" y="7039"/>
                </a:moveTo>
                <a:lnTo>
                  <a:pt x="53839" y="7973"/>
                </a:lnTo>
                <a:cubicBezTo>
                  <a:pt x="54173" y="8273"/>
                  <a:pt x="54540" y="8540"/>
                  <a:pt x="54940" y="8740"/>
                </a:cubicBezTo>
                <a:cubicBezTo>
                  <a:pt x="54640" y="9140"/>
                  <a:pt x="54273" y="9574"/>
                  <a:pt x="53906" y="9974"/>
                </a:cubicBezTo>
                <a:lnTo>
                  <a:pt x="54840" y="10808"/>
                </a:lnTo>
                <a:cubicBezTo>
                  <a:pt x="55340" y="10274"/>
                  <a:pt x="55807" y="9707"/>
                  <a:pt x="56208" y="9140"/>
                </a:cubicBezTo>
                <a:lnTo>
                  <a:pt x="55908" y="8940"/>
                </a:lnTo>
                <a:lnTo>
                  <a:pt x="56274" y="7973"/>
                </a:lnTo>
                <a:cubicBezTo>
                  <a:pt x="55674" y="7773"/>
                  <a:pt x="55140" y="7439"/>
                  <a:pt x="54673" y="7039"/>
                </a:cubicBezTo>
                <a:close/>
                <a:moveTo>
                  <a:pt x="78190" y="9407"/>
                </a:moveTo>
                <a:lnTo>
                  <a:pt x="77223" y="10208"/>
                </a:lnTo>
                <a:cubicBezTo>
                  <a:pt x="77390" y="10408"/>
                  <a:pt x="77556" y="10641"/>
                  <a:pt x="77723" y="10875"/>
                </a:cubicBezTo>
                <a:lnTo>
                  <a:pt x="78757" y="10141"/>
                </a:lnTo>
                <a:cubicBezTo>
                  <a:pt x="78557" y="9907"/>
                  <a:pt x="78390" y="9641"/>
                  <a:pt x="78190" y="9407"/>
                </a:cubicBezTo>
                <a:close/>
                <a:moveTo>
                  <a:pt x="52472" y="11409"/>
                </a:moveTo>
                <a:cubicBezTo>
                  <a:pt x="51971" y="11876"/>
                  <a:pt x="51471" y="12309"/>
                  <a:pt x="50937" y="12743"/>
                </a:cubicBezTo>
                <a:lnTo>
                  <a:pt x="51705" y="13710"/>
                </a:lnTo>
                <a:cubicBezTo>
                  <a:pt x="52272" y="13277"/>
                  <a:pt x="52805" y="12810"/>
                  <a:pt x="53306" y="12343"/>
                </a:cubicBezTo>
                <a:lnTo>
                  <a:pt x="52472" y="11409"/>
                </a:lnTo>
                <a:close/>
                <a:moveTo>
                  <a:pt x="668" y="12376"/>
                </a:moveTo>
                <a:lnTo>
                  <a:pt x="1" y="13443"/>
                </a:lnTo>
                <a:cubicBezTo>
                  <a:pt x="34" y="13443"/>
                  <a:pt x="668" y="13877"/>
                  <a:pt x="1836" y="14511"/>
                </a:cubicBezTo>
                <a:lnTo>
                  <a:pt x="2436" y="13410"/>
                </a:lnTo>
                <a:cubicBezTo>
                  <a:pt x="1302" y="12776"/>
                  <a:pt x="668" y="12376"/>
                  <a:pt x="668" y="12376"/>
                </a:cubicBezTo>
                <a:close/>
                <a:moveTo>
                  <a:pt x="49269" y="13944"/>
                </a:moveTo>
                <a:cubicBezTo>
                  <a:pt x="48736" y="14344"/>
                  <a:pt x="48169" y="14711"/>
                  <a:pt x="47568" y="15078"/>
                </a:cubicBezTo>
                <a:lnTo>
                  <a:pt x="48202" y="16145"/>
                </a:lnTo>
                <a:cubicBezTo>
                  <a:pt x="48836" y="15778"/>
                  <a:pt x="49436" y="15378"/>
                  <a:pt x="50003" y="14978"/>
                </a:cubicBezTo>
                <a:lnTo>
                  <a:pt x="49269" y="13944"/>
                </a:lnTo>
                <a:close/>
                <a:moveTo>
                  <a:pt x="4271" y="14344"/>
                </a:moveTo>
                <a:lnTo>
                  <a:pt x="3737" y="15478"/>
                </a:lnTo>
                <a:cubicBezTo>
                  <a:pt x="4337" y="15778"/>
                  <a:pt x="5005" y="16079"/>
                  <a:pt x="5638" y="16379"/>
                </a:cubicBezTo>
                <a:lnTo>
                  <a:pt x="6139" y="15245"/>
                </a:lnTo>
                <a:cubicBezTo>
                  <a:pt x="5505" y="14944"/>
                  <a:pt x="4904" y="14644"/>
                  <a:pt x="4271" y="14344"/>
                </a:cubicBezTo>
                <a:close/>
                <a:moveTo>
                  <a:pt x="8040" y="16079"/>
                </a:moveTo>
                <a:lnTo>
                  <a:pt x="7573" y="17213"/>
                </a:lnTo>
                <a:cubicBezTo>
                  <a:pt x="8207" y="17480"/>
                  <a:pt x="8874" y="17746"/>
                  <a:pt x="9508" y="18013"/>
                </a:cubicBezTo>
                <a:lnTo>
                  <a:pt x="9975" y="16846"/>
                </a:lnTo>
                <a:cubicBezTo>
                  <a:pt x="9308" y="16579"/>
                  <a:pt x="8674" y="16345"/>
                  <a:pt x="8040" y="16079"/>
                </a:cubicBezTo>
                <a:close/>
                <a:moveTo>
                  <a:pt x="45800" y="16079"/>
                </a:moveTo>
                <a:cubicBezTo>
                  <a:pt x="45200" y="16412"/>
                  <a:pt x="44566" y="16712"/>
                  <a:pt x="43932" y="16979"/>
                </a:cubicBezTo>
                <a:lnTo>
                  <a:pt x="44466" y="18113"/>
                </a:lnTo>
                <a:cubicBezTo>
                  <a:pt x="45100" y="17813"/>
                  <a:pt x="45767" y="17513"/>
                  <a:pt x="46367" y="17179"/>
                </a:cubicBezTo>
                <a:lnTo>
                  <a:pt x="45800" y="16079"/>
                </a:lnTo>
                <a:close/>
                <a:moveTo>
                  <a:pt x="11909" y="17546"/>
                </a:moveTo>
                <a:lnTo>
                  <a:pt x="11509" y="18714"/>
                </a:lnTo>
                <a:cubicBezTo>
                  <a:pt x="12143" y="18947"/>
                  <a:pt x="12843" y="19181"/>
                  <a:pt x="13511" y="19381"/>
                </a:cubicBezTo>
                <a:lnTo>
                  <a:pt x="13878" y="18180"/>
                </a:lnTo>
                <a:cubicBezTo>
                  <a:pt x="13210" y="17980"/>
                  <a:pt x="12543" y="17780"/>
                  <a:pt x="11909" y="17546"/>
                </a:cubicBezTo>
                <a:close/>
                <a:moveTo>
                  <a:pt x="42064" y="17813"/>
                </a:moveTo>
                <a:cubicBezTo>
                  <a:pt x="41431" y="18047"/>
                  <a:pt x="40797" y="18280"/>
                  <a:pt x="40130" y="18514"/>
                </a:cubicBezTo>
                <a:lnTo>
                  <a:pt x="40530" y="19681"/>
                </a:lnTo>
                <a:cubicBezTo>
                  <a:pt x="41197" y="19481"/>
                  <a:pt x="41864" y="19214"/>
                  <a:pt x="42531" y="18947"/>
                </a:cubicBezTo>
                <a:lnTo>
                  <a:pt x="42064" y="17813"/>
                </a:lnTo>
                <a:close/>
                <a:moveTo>
                  <a:pt x="15846" y="18747"/>
                </a:moveTo>
                <a:lnTo>
                  <a:pt x="15512" y="19948"/>
                </a:lnTo>
                <a:cubicBezTo>
                  <a:pt x="16213" y="20148"/>
                  <a:pt x="16880" y="20315"/>
                  <a:pt x="17580" y="20448"/>
                </a:cubicBezTo>
                <a:lnTo>
                  <a:pt x="17847" y="19247"/>
                </a:lnTo>
                <a:cubicBezTo>
                  <a:pt x="17180" y="19081"/>
                  <a:pt x="16513" y="18914"/>
                  <a:pt x="15846" y="18747"/>
                </a:cubicBezTo>
                <a:close/>
                <a:moveTo>
                  <a:pt x="38162" y="19114"/>
                </a:moveTo>
                <a:cubicBezTo>
                  <a:pt x="37528" y="19281"/>
                  <a:pt x="36861" y="19448"/>
                  <a:pt x="36193" y="19614"/>
                </a:cubicBezTo>
                <a:lnTo>
                  <a:pt x="36460" y="20815"/>
                </a:lnTo>
                <a:cubicBezTo>
                  <a:pt x="37127" y="20682"/>
                  <a:pt x="37828" y="20515"/>
                  <a:pt x="38495" y="20315"/>
                </a:cubicBezTo>
                <a:lnTo>
                  <a:pt x="38162" y="19114"/>
                </a:lnTo>
                <a:close/>
                <a:moveTo>
                  <a:pt x="19882" y="19648"/>
                </a:moveTo>
                <a:lnTo>
                  <a:pt x="19648" y="20882"/>
                </a:lnTo>
                <a:cubicBezTo>
                  <a:pt x="20349" y="21015"/>
                  <a:pt x="21049" y="21149"/>
                  <a:pt x="21716" y="21249"/>
                </a:cubicBezTo>
                <a:lnTo>
                  <a:pt x="21883" y="20015"/>
                </a:lnTo>
                <a:cubicBezTo>
                  <a:pt x="21216" y="19915"/>
                  <a:pt x="20549" y="19781"/>
                  <a:pt x="19882" y="19648"/>
                </a:cubicBezTo>
                <a:close/>
                <a:moveTo>
                  <a:pt x="34159" y="19981"/>
                </a:moveTo>
                <a:cubicBezTo>
                  <a:pt x="33825" y="20048"/>
                  <a:pt x="33458" y="20115"/>
                  <a:pt x="33091" y="20148"/>
                </a:cubicBezTo>
                <a:cubicBezTo>
                  <a:pt x="32758" y="20181"/>
                  <a:pt x="32457" y="20215"/>
                  <a:pt x="32124" y="20248"/>
                </a:cubicBezTo>
                <a:lnTo>
                  <a:pt x="32257" y="21516"/>
                </a:lnTo>
                <a:cubicBezTo>
                  <a:pt x="32591" y="21482"/>
                  <a:pt x="32924" y="21416"/>
                  <a:pt x="33258" y="21382"/>
                </a:cubicBezTo>
                <a:cubicBezTo>
                  <a:pt x="33625" y="21349"/>
                  <a:pt x="33992" y="21282"/>
                  <a:pt x="34359" y="21216"/>
                </a:cubicBezTo>
                <a:lnTo>
                  <a:pt x="34159" y="19981"/>
                </a:lnTo>
                <a:close/>
                <a:moveTo>
                  <a:pt x="23951" y="20248"/>
                </a:moveTo>
                <a:lnTo>
                  <a:pt x="23818" y="21482"/>
                </a:lnTo>
                <a:cubicBezTo>
                  <a:pt x="24518" y="21549"/>
                  <a:pt x="25219" y="21616"/>
                  <a:pt x="25919" y="21649"/>
                </a:cubicBezTo>
                <a:lnTo>
                  <a:pt x="25986" y="20415"/>
                </a:lnTo>
                <a:cubicBezTo>
                  <a:pt x="25319" y="20382"/>
                  <a:pt x="24619" y="20315"/>
                  <a:pt x="23951" y="20248"/>
                </a:cubicBezTo>
                <a:close/>
                <a:moveTo>
                  <a:pt x="30089" y="20415"/>
                </a:moveTo>
                <a:cubicBezTo>
                  <a:pt x="29455" y="20448"/>
                  <a:pt x="28788" y="20448"/>
                  <a:pt x="28154" y="20448"/>
                </a:cubicBezTo>
                <a:lnTo>
                  <a:pt x="28054" y="20448"/>
                </a:lnTo>
                <a:lnTo>
                  <a:pt x="28054" y="21716"/>
                </a:lnTo>
                <a:lnTo>
                  <a:pt x="28154" y="21716"/>
                </a:lnTo>
                <a:cubicBezTo>
                  <a:pt x="28822" y="21716"/>
                  <a:pt x="29489" y="21716"/>
                  <a:pt x="30156" y="21649"/>
                </a:cubicBezTo>
                <a:lnTo>
                  <a:pt x="30089" y="20415"/>
                </a:lnTo>
                <a:close/>
              </a:path>
            </a:pathLst>
          </a:custGeom>
          <a:solidFill>
            <a:srgbClr val="ED7D3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D6F6C90-66BE-C3AC-9CC7-A0DA7E23EC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86580" y="4038303"/>
            <a:ext cx="1676893" cy="167689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9A59291-AA38-CD90-D01A-23FF0F018BD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03090" y="2721724"/>
            <a:ext cx="2091184" cy="2091184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87843C2E-395B-E35D-B636-7498E1F93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" y="217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C29DDF-9A00-EBC9-481A-860428E39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86629"/>
              </p:ext>
            </p:extLst>
          </p:nvPr>
        </p:nvGraphicFramePr>
        <p:xfrm>
          <a:off x="5449888" y="1416050"/>
          <a:ext cx="3349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6376" imgH="250278" progId="Equation.DSMT4">
                  <p:embed/>
                </p:oleObj>
              </mc:Choice>
              <mc:Fallback>
                <p:oleObj name="Equation" r:id="rId8" imgW="1656376" imgH="25027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1416050"/>
                        <a:ext cx="3349625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8E1B65B-8C07-7C05-C055-B48B63D24B78}"/>
              </a:ext>
            </a:extLst>
          </p:cNvPr>
          <p:cNvSpPr txBox="1"/>
          <p:nvPr/>
        </p:nvSpPr>
        <p:spPr>
          <a:xfrm>
            <a:off x="968730" y="2250311"/>
            <a:ext cx="2356278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5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a)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ới</a:t>
            </a:r>
            <a:r>
              <a:rPr lang="en-US" sz="35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x = 2</a:t>
            </a:r>
            <a:endParaRPr lang="en-US" sz="3500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7F129A3-5774-8CB3-5A78-887D916EDB7E}"/>
              </a:ext>
            </a:extLst>
          </p:cNvPr>
          <p:cNvSpPr/>
          <p:nvPr/>
        </p:nvSpPr>
        <p:spPr>
          <a:xfrm>
            <a:off x="5733577" y="332744"/>
            <a:ext cx="5890304" cy="995516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bà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 3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phút</a:t>
            </a:r>
            <a:endParaRPr lang="en-US" sz="32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dirty="0"/>
          </a:p>
        </p:txBody>
      </p:sp>
      <p:pic>
        <p:nvPicPr>
          <p:cNvPr id="6" name="89216866">
            <a:hlinkClick r:id="" action="ppaction://media"/>
            <a:extLst>
              <a:ext uri="{FF2B5EF4-FFF2-40B4-BE49-F238E27FC236}">
                <a16:creationId xmlns:a16="http://schemas.microsoft.com/office/drawing/2014/main" id="{52715C30-B0C6-1332-69E0-E41CC597FBD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747372" y="4365171"/>
            <a:ext cx="4407977" cy="2479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5794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14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D84F79F-1809-4174-A732-E1171917D8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D0DF19B-CD72-AEEB-4C3A-52BB33EF9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9574" y="23173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游ゴシック" panose="020B0400000000000000" pitchFamily="34" charset="-128"/>
              <a:cs typeface="+mn-cs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8DBE3D0-4C92-064F-9830-8ED46C48A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14427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游ゴシック" panose="020B0400000000000000" pitchFamily="34" charset="-128"/>
              <a:cs typeface="+mn-cs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2C395DB9-A717-C16F-ABEC-5A4A34327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游ゴシック" panose="020B0400000000000000" pitchFamily="34" charset="-128"/>
              <a:cs typeface="+mn-cs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5E8763E4-CE0F-69A5-DA6F-E91BA135F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游ゴシック" panose="020B0400000000000000" pitchFamily="34" charset="-128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D63FF3C-B4BB-3374-451D-EE073CD24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1563990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B85BA1DB-C1E2-15DF-1CE0-6BB66B03F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ECCE5B17-6663-BE42-8724-F8AB51A2C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3A3BDE21-53AE-7666-B330-83D99AF8A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41C773E9-3D6B-5343-E2C6-E4B00B2A83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1931935"/>
              </p:ext>
            </p:extLst>
          </p:nvPr>
        </p:nvGraphicFramePr>
        <p:xfrm>
          <a:off x="438515" y="338781"/>
          <a:ext cx="11314970" cy="60715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24330">
                  <a:extLst>
                    <a:ext uri="{9D8B030D-6E8A-4147-A177-3AD203B41FA5}">
                      <a16:colId xmlns:a16="http://schemas.microsoft.com/office/drawing/2014/main" val="2560061435"/>
                    </a:ext>
                  </a:extLst>
                </a:gridCol>
                <a:gridCol w="4890640">
                  <a:extLst>
                    <a:ext uri="{9D8B030D-6E8A-4147-A177-3AD203B41FA5}">
                      <a16:colId xmlns:a16="http://schemas.microsoft.com/office/drawing/2014/main" val="1023625426"/>
                    </a:ext>
                  </a:extLst>
                </a:gridCol>
              </a:tblGrid>
              <a:tr h="59496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 ĐIỂ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617020"/>
                  </a:ext>
                </a:extLst>
              </a:tr>
              <a:tr h="974664">
                <a:tc>
                  <a:txBody>
                    <a:bodyPr/>
                    <a:lstStyle/>
                    <a:p>
                      <a:pPr marL="342900" indent="-342900" algn="ctr">
                        <a:buAutoNum type="alphaLcParenR"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 x=2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t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indent="0" algn="ctr">
                        <a:buNone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= (-13).2 - (-3)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điểm</a:t>
                      </a:r>
                      <a:endParaRPr kumimoji="1" lang="en-US" altLang="ja-JP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ＭＳ Ｐゴシック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3347345"/>
                  </a:ext>
                </a:extLst>
              </a:tr>
              <a:tr h="53449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=</a:t>
                      </a:r>
                      <a:r>
                        <a:rPr kumimoji="0" lang="en-US" sz="2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- 26 + 45 = 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điểm</a:t>
                      </a:r>
                      <a:endParaRPr kumimoji="1" lang="en-US" altLang="ja-JP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ＭＳ Ｐゴシック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0761832"/>
                  </a:ext>
                </a:extLst>
              </a:tr>
              <a:tr h="53449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= 19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 =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0,5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1979896"/>
                  </a:ext>
                </a:extLst>
              </a:tr>
              <a:tr h="132883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Thay x= 15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t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= (-13).15 - (-3)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điểm</a:t>
                      </a:r>
                      <a:endParaRPr kumimoji="1" lang="en-US" altLang="ja-JP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ＭＳ Ｐゴシック" panose="020B0600070205080204" pitchFamily="34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1816187"/>
                  </a:ext>
                </a:extLst>
              </a:tr>
              <a:tr h="97466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 (-13).15 + 3.15</a:t>
                      </a:r>
                    </a:p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= 15(-13+3)=15.(-10) = - 15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trừ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0628802"/>
                  </a:ext>
                </a:extLst>
              </a:tr>
              <a:tr h="53449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= -150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 = 15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0,5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3744655"/>
                  </a:ext>
                </a:extLst>
              </a:tr>
              <a:tr h="594966">
                <a:tc gridSpan="2"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-  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quy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733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 : </a:t>
                      </a:r>
                      <a:r>
                        <a:rPr kumimoji="1" lang="en-US" altLang="ja-JP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kumimoji="1" lang="en-US" altLang="ja-JP" sz="2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  <a:cs typeface="Times New Roman" panose="02020603050405020304" pitchFamily="18" charset="0"/>
                        </a:rPr>
                        <a:t>điểm</a:t>
                      </a:r>
                      <a:endParaRPr kumimoji="1" lang="en-US" altLang="ja-JP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373334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ＭＳ Ｐゴシック" panose="020B0600070205080204" pitchFamily="34" charset="-128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1113332"/>
                  </a:ext>
                </a:extLst>
              </a:tr>
            </a:tbl>
          </a:graphicData>
        </a:graphic>
      </p:graphicFrame>
      <p:pic>
        <p:nvPicPr>
          <p:cNvPr id="5" name="30 giay">
            <a:hlinkClick r:id="" action="ppaction://media"/>
            <a:extLst>
              <a:ext uri="{FF2B5EF4-FFF2-40B4-BE49-F238E27FC236}">
                <a16:creationId xmlns:a16="http://schemas.microsoft.com/office/drawing/2014/main" id="{5FAD22E1-BE57-5BFA-993F-1B7DCDFA345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53974" y="338781"/>
            <a:ext cx="2099511" cy="163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40704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76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>
            <a:extLst>
              <a:ext uri="{FF2B5EF4-FFF2-40B4-BE49-F238E27FC236}">
                <a16:creationId xmlns:a16="http://schemas.microsoft.com/office/drawing/2014/main" id="{46E9E3CB-80E3-8C84-AD92-8B3285B86F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31661" y="126306"/>
            <a:ext cx="11528677" cy="639707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8F91303-0BC0-D382-EC36-23C67F16A55C}"/>
              </a:ext>
            </a:extLst>
          </p:cNvPr>
          <p:cNvSpPr txBox="1"/>
          <p:nvPr/>
        </p:nvSpPr>
        <p:spPr>
          <a:xfrm>
            <a:off x="512181" y="1130371"/>
            <a:ext cx="106110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3.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Tì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nguy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 x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b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C0F3A1-3E2A-02DF-E08E-925DE660C587}"/>
              </a:ext>
            </a:extLst>
          </p:cNvPr>
          <p:cNvSpPr txBox="1"/>
          <p:nvPr/>
        </p:nvSpPr>
        <p:spPr>
          <a:xfrm>
            <a:off x="541599" y="1853162"/>
            <a:ext cx="4085397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kumimoji="0" lang="vi-VN" sz="3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</a:t>
            </a:r>
            <a:r>
              <a:rPr kumimoji="0" lang="en-US" sz="35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2x = -</a:t>
            </a:r>
            <a:r>
              <a:rPr lang="en-US" sz="3500" dirty="0">
                <a:solidFill>
                  <a:srgbClr val="000000"/>
                </a:solidFill>
                <a:latin typeface="Times New Roman" panose="02020603050405020304" pitchFamily="18" charset="0"/>
              </a:rPr>
              <a:t>3.4</a:t>
            </a:r>
            <a:r>
              <a:rPr kumimoji="0" lang="en-US" sz="35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vi-VN" sz="35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369574" y="23173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814427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DC0F3A1-3E2A-02DF-E08E-925DE660C587}"/>
              </a:ext>
            </a:extLst>
          </p:cNvPr>
          <p:cNvSpPr txBox="1"/>
          <p:nvPr/>
        </p:nvSpPr>
        <p:spPr>
          <a:xfrm>
            <a:off x="5817726" y="1735175"/>
            <a:ext cx="3184748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sz="3500" noProof="0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0" lang="vi-VN" sz="3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98838A3-D9CC-72CC-E19A-42F96653C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1563990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67F54013-E52C-4BFB-1D1A-63F5D4676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3402007-331D-6639-D06C-31BB83FEE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4704"/>
              </p:ext>
            </p:extLst>
          </p:nvPr>
        </p:nvGraphicFramePr>
        <p:xfrm>
          <a:off x="6456810" y="1707697"/>
          <a:ext cx="24733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810" y="1707697"/>
                        <a:ext cx="2473325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4F418B05-9577-0DF0-D408-2A722D555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DD590D7-A7AA-8D41-C7DF-CA8CB5EEF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475384"/>
              </p:ext>
            </p:extLst>
          </p:nvPr>
        </p:nvGraphicFramePr>
        <p:xfrm>
          <a:off x="595080" y="2480379"/>
          <a:ext cx="2702512" cy="66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80" y="2480379"/>
                        <a:ext cx="2702512" cy="66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>
            <a:extLst>
              <a:ext uri="{FF2B5EF4-FFF2-40B4-BE49-F238E27FC236}">
                <a16:creationId xmlns:a16="http://schemas.microsoft.com/office/drawing/2014/main" id="{07A7F419-C1AE-F2A3-8CED-D7D6DD495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4806EF2-F025-1B58-5340-E0D49B171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19138"/>
              </p:ext>
            </p:extLst>
          </p:nvPr>
        </p:nvGraphicFramePr>
        <p:xfrm>
          <a:off x="5834738" y="2281520"/>
          <a:ext cx="2702512" cy="71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53800" progId="Equation.DSMT4">
                  <p:embed/>
                </p:oleObj>
              </mc:Choice>
              <mc:Fallback>
                <p:oleObj name="Equation" r:id="rId8" imgW="9014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738" y="2281520"/>
                        <a:ext cx="2702512" cy="712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9989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373"/>
            <a:ext cx="12192000" cy="685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TextBox 4"/>
          <p:cNvSpPr txBox="1"/>
          <p:nvPr/>
        </p:nvSpPr>
        <p:spPr>
          <a:xfrm>
            <a:off x="2667000" y="457201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ỦY BAN PHƯỜNG BẠCH ĐẰ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RUNG HỌC CƠ SỞ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INH ĐỨC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558221"/>
            <a:ext cx="12046226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ÀO MỪNG THẦY CÔ GIÁO VỀ DỰ GIỜ THĂM LỚP 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A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8007" y="3690019"/>
            <a:ext cx="1091565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2 </a:t>
            </a: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 CUỐI CHƯƠNG II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00400" y="5165870"/>
            <a:ext cx="647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o viê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u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3962400" y="1103532"/>
            <a:ext cx="38862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5000" y="4800600"/>
            <a:ext cx="2705100" cy="1984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01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16028" y="413272"/>
            <a:ext cx="9559945" cy="603145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564959" y="4467632"/>
            <a:ext cx="1716719" cy="239036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145033" y="4931181"/>
            <a:ext cx="2597427" cy="192681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958378" y="4968625"/>
            <a:ext cx="3620753" cy="188937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-969708" y="-274394"/>
            <a:ext cx="2285735" cy="2298271"/>
          </a:xfrm>
          <a:prstGeom prst="rect">
            <a:avLst/>
          </a:prstGeom>
        </p:spPr>
      </p:pic>
      <p:sp>
        <p:nvSpPr>
          <p:cNvPr id="8" name="TextBox 18">
            <a:extLst>
              <a:ext uri="{FF2B5EF4-FFF2-40B4-BE49-F238E27FC236}">
                <a16:creationId xmlns:a16="http://schemas.microsoft.com/office/drawing/2014/main" id="{8F5E62F2-E99E-4F19-B9B0-2063558D038E}"/>
              </a:ext>
            </a:extLst>
          </p:cNvPr>
          <p:cNvSpPr txBox="1"/>
          <p:nvPr/>
        </p:nvSpPr>
        <p:spPr>
          <a:xfrm>
            <a:off x="318732" y="1321375"/>
            <a:ext cx="11554535" cy="309899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4667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IN CHÂN THÀNH CẢM ƠN </a:t>
            </a:r>
          </a:p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4667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Ý THẦY CÔ GIÁO VÀ </a:t>
            </a:r>
          </a:p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4667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HỌC SINH</a:t>
            </a:r>
            <a:endParaRPr lang="en-US" sz="4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1857225" y="357368"/>
            <a:ext cx="1142381" cy="307872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9194095" y="3436091"/>
            <a:ext cx="1128218" cy="309569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009900" y="1466215"/>
            <a:ext cx="6172200" cy="35052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ỞI ĐỘNG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1858207" y="3436088"/>
            <a:ext cx="1141399" cy="3089764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9194095" y="356708"/>
            <a:ext cx="1128218" cy="307938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999606" y="1815647"/>
            <a:ext cx="196649" cy="3240882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9003939" y="1815647"/>
            <a:ext cx="190156" cy="3240882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49872" y="3175901"/>
            <a:ext cx="509282" cy="509282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928351" y="3174497"/>
            <a:ext cx="509282" cy="509282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2071586" y="130269"/>
            <a:ext cx="8475388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5" y="6503252"/>
            <a:ext cx="8475388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638236" y="6337478"/>
            <a:ext cx="509282" cy="509282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037692" y="6337478"/>
            <a:ext cx="509282" cy="509282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38236" y="117057"/>
            <a:ext cx="509282" cy="509282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037692" y="117057"/>
            <a:ext cx="509282" cy="509282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232710" y="5951838"/>
            <a:ext cx="457200" cy="457200"/>
          </a:xfrm>
          <a:prstGeom prst="rect">
            <a:avLst/>
          </a:prstGeom>
        </p:spPr>
      </p:pic>
      <p:pic>
        <p:nvPicPr>
          <p:cNvPr id="32" name="Picture 31">
            <a:hlinkHover r:id="rId12" highlightClick="1">
              <a:snd r:embed="rId11" name="applause.wav"/>
            </a:hlinkHover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886" y="5542065"/>
            <a:ext cx="1374162" cy="131593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776345" y="2628265"/>
            <a:ext cx="4635500" cy="215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47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3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8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3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4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27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8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3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10000"/>
                                </p:stCondLst>
                                <p:childTnLst>
                                  <p:par>
                                    <p:cTn id="35" presetID="50" presetClass="entr" presetSubtype="0" decel="10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7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9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4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11000"/>
                                </p:stCondLst>
                                <p:childTnLst>
                                  <p:par>
                                    <p:cTn id="46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00">
                    <p:cTn id="4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5" grpId="0" bldLvl="0" animBg="1"/>
          <p:bldP spid="8" grpId="0" animBg="1"/>
          <p:bldP spid="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3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8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3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27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28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3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10000"/>
                                </p:stCondLst>
                                <p:childTnLst>
                                  <p:par>
                                    <p:cTn id="35" presetID="50" presetClass="entr" presetSubtype="0" decel="10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7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9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4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11000"/>
                                </p:stCondLst>
                                <p:childTnLst>
                                  <p:par>
                                    <p:cTn id="46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00">
                    <p:cTn id="4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5" grpId="0" bldLvl="0" animBg="1"/>
          <p:bldP spid="8" grpId="0" animBg="1"/>
          <p:bldP spid="9" grpId="0" animBg="1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4691781" y="3429000"/>
            <a:ext cx="8047700" cy="6327504"/>
          </a:xfrm>
          <a:custGeom>
            <a:avLst/>
            <a:gdLst/>
            <a:ahLst/>
            <a:cxnLst/>
            <a:rect l="l" t="t" r="r" b="b"/>
            <a:pathLst>
              <a:path w="12071550" h="9491256">
                <a:moveTo>
                  <a:pt x="0" y="0"/>
                </a:moveTo>
                <a:lnTo>
                  <a:pt x="12071550" y="0"/>
                </a:lnTo>
                <a:lnTo>
                  <a:pt x="12071550" y="9491256"/>
                </a:lnTo>
                <a:lnTo>
                  <a:pt x="0" y="949125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alphaModFix amt="65000"/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-1276818" y="-2389186"/>
            <a:ext cx="6980900" cy="5712363"/>
          </a:xfrm>
          <a:custGeom>
            <a:avLst/>
            <a:gdLst/>
            <a:ahLst/>
            <a:cxnLst/>
            <a:rect l="l" t="t" r="r" b="b"/>
            <a:pathLst>
              <a:path w="12071550" h="9491256">
                <a:moveTo>
                  <a:pt x="0" y="0"/>
                </a:moveTo>
                <a:lnTo>
                  <a:pt x="12071550" y="0"/>
                </a:lnTo>
                <a:lnTo>
                  <a:pt x="12071550" y="9491256"/>
                </a:lnTo>
                <a:lnTo>
                  <a:pt x="0" y="949125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alphaModFix amt="65000"/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>
            <a:off x="2213632" y="-442226"/>
            <a:ext cx="11632461" cy="6155031"/>
          </a:xfrm>
          <a:custGeom>
            <a:avLst/>
            <a:gdLst/>
            <a:ahLst/>
            <a:cxnLst/>
            <a:rect l="l" t="t" r="r" b="b"/>
            <a:pathLst>
              <a:path w="11586644" h="6662320">
                <a:moveTo>
                  <a:pt x="0" y="0"/>
                </a:moveTo>
                <a:lnTo>
                  <a:pt x="11586644" y="0"/>
                </a:lnTo>
                <a:lnTo>
                  <a:pt x="11586644" y="6662321"/>
                </a:lnTo>
                <a:lnTo>
                  <a:pt x="0" y="666232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7" name="Freeform 7"/>
          <p:cNvSpPr/>
          <p:nvPr/>
        </p:nvSpPr>
        <p:spPr>
          <a:xfrm>
            <a:off x="500135" y="312432"/>
            <a:ext cx="1344410" cy="1459333"/>
          </a:xfrm>
          <a:custGeom>
            <a:avLst/>
            <a:gdLst/>
            <a:ahLst/>
            <a:cxnLst/>
            <a:rect l="l" t="t" r="r" b="b"/>
            <a:pathLst>
              <a:path w="2016615" h="2188999">
                <a:moveTo>
                  <a:pt x="0" y="0"/>
                </a:moveTo>
                <a:lnTo>
                  <a:pt x="2016616" y="0"/>
                </a:lnTo>
                <a:lnTo>
                  <a:pt x="2016616" y="2188999"/>
                </a:lnTo>
                <a:lnTo>
                  <a:pt x="0" y="2188999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>
            <a:off x="9989138" y="5002665"/>
            <a:ext cx="2410668" cy="1307787"/>
          </a:xfrm>
          <a:custGeom>
            <a:avLst/>
            <a:gdLst/>
            <a:ahLst/>
            <a:cxnLst/>
            <a:rect l="l" t="t" r="r" b="b"/>
            <a:pathLst>
              <a:path w="3616002" h="1961681">
                <a:moveTo>
                  <a:pt x="0" y="0"/>
                </a:moveTo>
                <a:lnTo>
                  <a:pt x="3616002" y="0"/>
                </a:lnTo>
                <a:lnTo>
                  <a:pt x="3616002" y="1961681"/>
                </a:lnTo>
                <a:lnTo>
                  <a:pt x="0" y="1961681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5404907" y="5856959"/>
            <a:ext cx="773513" cy="572399"/>
          </a:xfrm>
          <a:custGeom>
            <a:avLst/>
            <a:gdLst/>
            <a:ahLst/>
            <a:cxnLst/>
            <a:rect l="l" t="t" r="r" b="b"/>
            <a:pathLst>
              <a:path w="1160270" h="858599">
                <a:moveTo>
                  <a:pt x="0" y="0"/>
                </a:moveTo>
                <a:lnTo>
                  <a:pt x="1160269" y="0"/>
                </a:lnTo>
                <a:lnTo>
                  <a:pt x="1160269" y="858599"/>
                </a:lnTo>
                <a:lnTo>
                  <a:pt x="0" y="85859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6067527" y="6022187"/>
            <a:ext cx="1914419" cy="390063"/>
          </a:xfrm>
          <a:custGeom>
            <a:avLst/>
            <a:gdLst/>
            <a:ahLst/>
            <a:cxnLst/>
            <a:rect l="l" t="t" r="r" b="b"/>
            <a:pathLst>
              <a:path w="2871629" h="585094">
                <a:moveTo>
                  <a:pt x="0" y="0"/>
                </a:moveTo>
                <a:lnTo>
                  <a:pt x="2871630" y="0"/>
                </a:lnTo>
                <a:lnTo>
                  <a:pt x="2871630" y="585094"/>
                </a:lnTo>
                <a:lnTo>
                  <a:pt x="0" y="58509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3" name="Freeform 13"/>
          <p:cNvSpPr/>
          <p:nvPr/>
        </p:nvSpPr>
        <p:spPr>
          <a:xfrm>
            <a:off x="-121282" y="5958687"/>
            <a:ext cx="4140679" cy="2743200"/>
          </a:xfrm>
          <a:custGeom>
            <a:avLst/>
            <a:gdLst/>
            <a:ahLst/>
            <a:cxnLst/>
            <a:rect l="l" t="t" r="r" b="b"/>
            <a:pathLst>
              <a:path w="6211019" h="4114800">
                <a:moveTo>
                  <a:pt x="0" y="0"/>
                </a:moveTo>
                <a:lnTo>
                  <a:pt x="6211019" y="0"/>
                </a:lnTo>
                <a:lnTo>
                  <a:pt x="6211019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5" name="Freeform 15"/>
          <p:cNvSpPr/>
          <p:nvPr/>
        </p:nvSpPr>
        <p:spPr>
          <a:xfrm>
            <a:off x="2807517" y="5761719"/>
            <a:ext cx="4140679" cy="2743200"/>
          </a:xfrm>
          <a:custGeom>
            <a:avLst/>
            <a:gdLst/>
            <a:ahLst/>
            <a:cxnLst/>
            <a:rect l="l" t="t" r="r" b="b"/>
            <a:pathLst>
              <a:path w="6211019" h="4114800">
                <a:moveTo>
                  <a:pt x="0" y="0"/>
                </a:moveTo>
                <a:lnTo>
                  <a:pt x="6211019" y="0"/>
                </a:lnTo>
                <a:lnTo>
                  <a:pt x="6211019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6" name="Freeform 16"/>
          <p:cNvSpPr/>
          <p:nvPr/>
        </p:nvSpPr>
        <p:spPr>
          <a:xfrm>
            <a:off x="6100247" y="5698219"/>
            <a:ext cx="4140679" cy="2743200"/>
          </a:xfrm>
          <a:custGeom>
            <a:avLst/>
            <a:gdLst/>
            <a:ahLst/>
            <a:cxnLst/>
            <a:rect l="l" t="t" r="r" b="b"/>
            <a:pathLst>
              <a:path w="6211019" h="4114800">
                <a:moveTo>
                  <a:pt x="0" y="0"/>
                </a:moveTo>
                <a:lnTo>
                  <a:pt x="6211019" y="0"/>
                </a:lnTo>
                <a:lnTo>
                  <a:pt x="6211019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7" name="Freeform 17"/>
          <p:cNvSpPr/>
          <p:nvPr/>
        </p:nvSpPr>
        <p:spPr>
          <a:xfrm>
            <a:off x="9499601" y="5698219"/>
            <a:ext cx="4140679" cy="2743200"/>
          </a:xfrm>
          <a:custGeom>
            <a:avLst/>
            <a:gdLst/>
            <a:ahLst/>
            <a:cxnLst/>
            <a:rect l="l" t="t" r="r" b="b"/>
            <a:pathLst>
              <a:path w="6211019" h="4114800">
                <a:moveTo>
                  <a:pt x="0" y="0"/>
                </a:moveTo>
                <a:lnTo>
                  <a:pt x="6211018" y="0"/>
                </a:lnTo>
                <a:lnTo>
                  <a:pt x="621101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8" name="TextBox 16">
            <a:extLst>
              <a:ext uri="{FF2B5EF4-FFF2-40B4-BE49-F238E27FC236}">
                <a16:creationId xmlns:a16="http://schemas.microsoft.com/office/drawing/2014/main" id="{D73B33DF-484C-9520-FEA7-A71ACA3F4A27}"/>
              </a:ext>
            </a:extLst>
          </p:cNvPr>
          <p:cNvSpPr txBox="1"/>
          <p:nvPr/>
        </p:nvSpPr>
        <p:spPr>
          <a:xfrm>
            <a:off x="203239" y="106789"/>
            <a:ext cx="10456569" cy="923330"/>
          </a:xfrm>
          <a:prstGeom prst="rect">
            <a:avLst/>
          </a:prstGeom>
          <a:effectLst>
            <a:glow rad="127000">
              <a:schemeClr val="accent1">
                <a:alpha val="89000"/>
              </a:schemeClr>
            </a:glow>
            <a:outerShdw blurRad="50800" dist="50800" dir="5400000" algn="ctr" rotWithShape="0">
              <a:srgbClr val="FF6699"/>
            </a:outerShdw>
          </a:effectLst>
        </p:spPr>
        <p:txBody>
          <a:bodyPr wrap="square" lIns="0" tIns="0" rIns="0" bIns="0" rtlCol="0" anchor="t">
            <a:spAutoFit/>
          </a:bodyPr>
          <a:lstStyle/>
          <a:p>
            <a:pPr algn="ctr" defTabSz="1219261">
              <a:buClr>
                <a:srgbClr val="000000"/>
              </a:buClr>
              <a:defRPr/>
            </a:pPr>
            <a:r>
              <a:rPr lang="en-US" sz="6000" kern="0" dirty="0">
                <a:ln w="76200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glow rad="139700">
                    <a:schemeClr val="accent1">
                      <a:alpha val="40000"/>
                    </a:schemeClr>
                  </a:glow>
                  <a:outerShdw blurRad="927100" dist="88900" dir="9300000" algn="ctr" rotWithShape="0">
                    <a:srgbClr val="FFB7C0">
                      <a:alpha val="29000"/>
                    </a:srgbClr>
                  </a:outerShdw>
                </a:effectLst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  <a:sym typeface="Arial"/>
              </a:rPr>
              <a:t>VÒNG QUAY MAY MẮN</a:t>
            </a:r>
          </a:p>
        </p:txBody>
      </p:sp>
      <p:sp>
        <p:nvSpPr>
          <p:cNvPr id="2" name="Freeform 8">
            <a:extLst>
              <a:ext uri="{FF2B5EF4-FFF2-40B4-BE49-F238E27FC236}">
                <a16:creationId xmlns:a16="http://schemas.microsoft.com/office/drawing/2014/main" id="{C27EA6DE-9156-FFC3-80E4-D47F20FDB9C4}"/>
              </a:ext>
            </a:extLst>
          </p:cNvPr>
          <p:cNvSpPr/>
          <p:nvPr/>
        </p:nvSpPr>
        <p:spPr>
          <a:xfrm flipH="1">
            <a:off x="10417016" y="753027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8">
            <a:extLst>
              <a:ext uri="{FF2B5EF4-FFF2-40B4-BE49-F238E27FC236}">
                <a16:creationId xmlns:a16="http://schemas.microsoft.com/office/drawing/2014/main" id="{25513EFF-2399-2F58-17B1-DD073604568A}"/>
              </a:ext>
            </a:extLst>
          </p:cNvPr>
          <p:cNvSpPr/>
          <p:nvPr/>
        </p:nvSpPr>
        <p:spPr>
          <a:xfrm>
            <a:off x="-2574" y="4929138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2EB453D-0105-A3EE-5C6A-6025E7C2F87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-2574" y="963468"/>
            <a:ext cx="13642854" cy="6155031"/>
          </a:xfrm>
          <a:prstGeom prst="rect">
            <a:avLst/>
          </a:prstGeom>
        </p:spPr>
      </p:pic>
      <p:pic>
        <p:nvPicPr>
          <p:cNvPr id="12" name="vong_quay_may_man_dung_o_ten_ban_nao_thi_ban_do_e237555e-e393-4ec4-91cd-4ed518e09dad">
            <a:hlinkClick r:id="" action="ppaction://media"/>
            <a:extLst>
              <a:ext uri="{FF2B5EF4-FFF2-40B4-BE49-F238E27FC236}">
                <a16:creationId xmlns:a16="http://schemas.microsoft.com/office/drawing/2014/main" id="{91823DA7-E6AC-F85B-C9AE-81AF48E63F4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92075" y="92075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8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61E949D5-56FA-1FE7-767B-23BFBD4DE7E9}"/>
              </a:ext>
            </a:extLst>
          </p:cNvPr>
          <p:cNvSpPr/>
          <p:nvPr/>
        </p:nvSpPr>
        <p:spPr>
          <a:xfrm>
            <a:off x="2529606" y="532870"/>
            <a:ext cx="7642443" cy="1371600"/>
          </a:xfrm>
          <a:prstGeom prst="roundRect">
            <a:avLst>
              <a:gd name="adj" fmla="val 20543"/>
            </a:avLst>
          </a:prstGeom>
          <a:solidFill>
            <a:schemeClr val="bg1"/>
          </a:solidFill>
          <a:ln w="28575">
            <a:solidFill>
              <a:srgbClr val="8F5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 quả so sánh ba số 0; 3 ; -12 là:</a:t>
            </a:r>
            <a:endParaRPr lang="en-US" sz="3600" dirty="0">
              <a:solidFill>
                <a:srgbClr val="FF5050"/>
              </a:solidFill>
              <a:latin typeface="Calibri" panose="020F0502020204030204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732CE09-0519-DC40-D21D-8704EB54ADB5}"/>
              </a:ext>
            </a:extLst>
          </p:cNvPr>
          <p:cNvGrpSpPr/>
          <p:nvPr/>
        </p:nvGrpSpPr>
        <p:grpSpPr>
          <a:xfrm>
            <a:off x="10172049" y="208809"/>
            <a:ext cx="1880041" cy="1936543"/>
            <a:chOff x="609135" y="797543"/>
            <a:chExt cx="2541571" cy="2541571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B0ECCF4D-7516-FD80-DF09-73953D9B7023}"/>
                </a:ext>
              </a:extLst>
            </p:cNvPr>
            <p:cNvSpPr/>
            <p:nvPr/>
          </p:nvSpPr>
          <p:spPr>
            <a:xfrm>
              <a:off x="609135" y="797543"/>
              <a:ext cx="2541571" cy="254157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pic>
          <p:nvPicPr>
            <p:cNvPr id="32" name="Đồng hồ đếm ngược 10 giây">
              <a:hlinkClick r:id="" action="ppaction://media"/>
              <a:extLst>
                <a:ext uri="{FF2B5EF4-FFF2-40B4-BE49-F238E27FC236}">
                  <a16:creationId xmlns:a16="http://schemas.microsoft.com/office/drawing/2014/main" id="{8331B1B1-BA8B-5021-369D-B708CFD1531A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 rotWithShape="1">
            <a:blip r:embed="rId6"/>
            <a:srcRect l="21498" t="13447" r="27411" b="12953"/>
            <a:stretch/>
          </p:blipFill>
          <p:spPr>
            <a:xfrm>
              <a:off x="914400" y="1264422"/>
              <a:ext cx="1935553" cy="1568418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B5872A70-0140-AEF9-36B9-026262D644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40209" y="684336"/>
            <a:ext cx="1109568" cy="1109568"/>
          </a:xfrm>
          <a:prstGeom prst="rect">
            <a:avLst/>
          </a:prstGeom>
        </p:spPr>
      </p:pic>
      <p:sp>
        <p:nvSpPr>
          <p:cNvPr id="8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C46021E5-6AB1-1BF9-F683-7F3AD557D9A8}"/>
              </a:ext>
            </a:extLst>
          </p:cNvPr>
          <p:cNvSpPr/>
          <p:nvPr/>
        </p:nvSpPr>
        <p:spPr>
          <a:xfrm flipH="1">
            <a:off x="10760764" y="5899891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6" name="A">
            <a:extLst>
              <a:ext uri="{FF2B5EF4-FFF2-40B4-BE49-F238E27FC236}">
                <a16:creationId xmlns:a16="http://schemas.microsoft.com/office/drawing/2014/main" id="{FA11FC2C-E8C3-E2BA-5660-36598DC61221}"/>
              </a:ext>
            </a:extLst>
          </p:cNvPr>
          <p:cNvGrpSpPr/>
          <p:nvPr/>
        </p:nvGrpSpPr>
        <p:grpSpPr>
          <a:xfrm>
            <a:off x="863600" y="2679701"/>
            <a:ext cx="4986382" cy="1498599"/>
            <a:chOff x="1199159" y="3990145"/>
            <a:chExt cx="7479573" cy="2247899"/>
          </a:xfrm>
        </p:grpSpPr>
        <p:sp>
          <p:nvSpPr>
            <p:cNvPr id="10" name="A">
              <a:extLst>
                <a:ext uri="{FF2B5EF4-FFF2-40B4-BE49-F238E27FC236}">
                  <a16:creationId xmlns:a16="http://schemas.microsoft.com/office/drawing/2014/main" id="{67082673-8721-D40C-53F9-BF93822001F3}"/>
                </a:ext>
              </a:extLst>
            </p:cNvPr>
            <p:cNvSpPr/>
            <p:nvPr/>
          </p:nvSpPr>
          <p:spPr>
            <a:xfrm>
              <a:off x="1199159" y="3990145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1" name="TextBox 28">
              <a:extLst>
                <a:ext uri="{FF2B5EF4-FFF2-40B4-BE49-F238E27FC236}">
                  <a16:creationId xmlns:a16="http://schemas.microsoft.com/office/drawing/2014/main" id="{FE1CD954-AB50-98E6-7733-3F93D0C0386E}"/>
                </a:ext>
              </a:extLst>
            </p:cNvPr>
            <p:cNvSpPr txBox="1"/>
            <p:nvPr/>
          </p:nvSpPr>
          <p:spPr>
            <a:xfrm>
              <a:off x="1640437" y="4775541"/>
              <a:ext cx="634339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B">
            <a:extLst>
              <a:ext uri="{FF2B5EF4-FFF2-40B4-BE49-F238E27FC236}">
                <a16:creationId xmlns:a16="http://schemas.microsoft.com/office/drawing/2014/main" id="{7AD7E161-A502-E15C-75C7-D7C0355A89FD}"/>
              </a:ext>
            </a:extLst>
          </p:cNvPr>
          <p:cNvGrpSpPr/>
          <p:nvPr/>
        </p:nvGrpSpPr>
        <p:grpSpPr>
          <a:xfrm>
            <a:off x="6213942" y="2693301"/>
            <a:ext cx="4986382" cy="1498599"/>
            <a:chOff x="9301692" y="3898778"/>
            <a:chExt cx="7479573" cy="2247899"/>
          </a:xfrm>
        </p:grpSpPr>
        <p:sp>
          <p:nvSpPr>
            <p:cNvPr id="13" name="b">
              <a:extLst>
                <a:ext uri="{FF2B5EF4-FFF2-40B4-BE49-F238E27FC236}">
                  <a16:creationId xmlns:a16="http://schemas.microsoft.com/office/drawing/2014/main" id="{B415DB19-2268-EC7B-AF38-D601FF5C43A7}"/>
                </a:ext>
              </a:extLst>
            </p:cNvPr>
            <p:cNvSpPr/>
            <p:nvPr/>
          </p:nvSpPr>
          <p:spPr>
            <a:xfrm>
              <a:off x="9301692" y="3898778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4" name="TextBox 28">
              <a:extLst>
                <a:ext uri="{FF2B5EF4-FFF2-40B4-BE49-F238E27FC236}">
                  <a16:creationId xmlns:a16="http://schemas.microsoft.com/office/drawing/2014/main" id="{C681CD1D-7C72-8667-9122-3CBCC1BBB085}"/>
                </a:ext>
              </a:extLst>
            </p:cNvPr>
            <p:cNvSpPr txBox="1"/>
            <p:nvPr/>
          </p:nvSpPr>
          <p:spPr>
            <a:xfrm>
              <a:off x="9608750" y="4592183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defTabSz="609630">
                <a:defRPr/>
              </a:pP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D">
            <a:extLst>
              <a:ext uri="{FF2B5EF4-FFF2-40B4-BE49-F238E27FC236}">
                <a16:creationId xmlns:a16="http://schemas.microsoft.com/office/drawing/2014/main" id="{4B39C82D-C351-4611-8DF2-CF37F440BEFA}"/>
              </a:ext>
            </a:extLst>
          </p:cNvPr>
          <p:cNvGrpSpPr/>
          <p:nvPr/>
        </p:nvGrpSpPr>
        <p:grpSpPr>
          <a:xfrm>
            <a:off x="6226113" y="4601063"/>
            <a:ext cx="4986382" cy="1498599"/>
            <a:chOff x="9319948" y="6760420"/>
            <a:chExt cx="7479573" cy="2247899"/>
          </a:xfrm>
        </p:grpSpPr>
        <p:sp>
          <p:nvSpPr>
            <p:cNvPr id="16" name="d">
              <a:extLst>
                <a:ext uri="{FF2B5EF4-FFF2-40B4-BE49-F238E27FC236}">
                  <a16:creationId xmlns:a16="http://schemas.microsoft.com/office/drawing/2014/main" id="{4E27E002-481D-5205-AAE0-16E4A91F785B}"/>
                </a:ext>
              </a:extLst>
            </p:cNvPr>
            <p:cNvSpPr/>
            <p:nvPr/>
          </p:nvSpPr>
          <p:spPr>
            <a:xfrm>
              <a:off x="9319948" y="676042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 dirty="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7" name="TextBox 28">
              <a:extLst>
                <a:ext uri="{FF2B5EF4-FFF2-40B4-BE49-F238E27FC236}">
                  <a16:creationId xmlns:a16="http://schemas.microsoft.com/office/drawing/2014/main" id="{EEA4EFEE-A6FB-68CA-F2D6-30454D62AC6F}"/>
                </a:ext>
              </a:extLst>
            </p:cNvPr>
            <p:cNvSpPr txBox="1"/>
            <p:nvPr/>
          </p:nvSpPr>
          <p:spPr>
            <a:xfrm>
              <a:off x="9608749" y="7462971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C">
            <a:extLst>
              <a:ext uri="{FF2B5EF4-FFF2-40B4-BE49-F238E27FC236}">
                <a16:creationId xmlns:a16="http://schemas.microsoft.com/office/drawing/2014/main" id="{CD5022A3-86B1-0596-41A8-FA5F78B05273}"/>
              </a:ext>
            </a:extLst>
          </p:cNvPr>
          <p:cNvGrpSpPr/>
          <p:nvPr/>
        </p:nvGrpSpPr>
        <p:grpSpPr>
          <a:xfrm>
            <a:off x="863600" y="4601063"/>
            <a:ext cx="4986382" cy="1498599"/>
            <a:chOff x="1236921" y="6711630"/>
            <a:chExt cx="7479573" cy="2247899"/>
          </a:xfrm>
        </p:grpSpPr>
        <p:sp>
          <p:nvSpPr>
            <p:cNvPr id="20" name="c">
              <a:extLst>
                <a:ext uri="{FF2B5EF4-FFF2-40B4-BE49-F238E27FC236}">
                  <a16:creationId xmlns:a16="http://schemas.microsoft.com/office/drawing/2014/main" id="{4EF91F4E-65FA-485E-DDC0-B77AB4771048}"/>
                </a:ext>
              </a:extLst>
            </p:cNvPr>
            <p:cNvSpPr/>
            <p:nvPr/>
          </p:nvSpPr>
          <p:spPr>
            <a:xfrm>
              <a:off x="1236921" y="671163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22" name="TextBox 28">
              <a:extLst>
                <a:ext uri="{FF2B5EF4-FFF2-40B4-BE49-F238E27FC236}">
                  <a16:creationId xmlns:a16="http://schemas.microsoft.com/office/drawing/2014/main" id="{A3C921FE-79C0-1227-230B-B1C01AAD8E48}"/>
                </a:ext>
              </a:extLst>
            </p:cNvPr>
            <p:cNvSpPr txBox="1"/>
            <p:nvPr/>
          </p:nvSpPr>
          <p:spPr>
            <a:xfrm>
              <a:off x="1699245" y="7427967"/>
              <a:ext cx="636160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Graphic 22" descr="Badge Tick1 with solid fill">
            <a:extLst>
              <a:ext uri="{FF2B5EF4-FFF2-40B4-BE49-F238E27FC236}">
                <a16:creationId xmlns:a16="http://schemas.microsoft.com/office/drawing/2014/main" id="{ADBD6CF7-E92A-982C-8436-714BD5A33DC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4828199" y="4850828"/>
            <a:ext cx="999066" cy="999066"/>
          </a:xfrm>
          <a:prstGeom prst="rect">
            <a:avLst/>
          </a:prstGeom>
        </p:spPr>
      </p:pic>
      <p:pic>
        <p:nvPicPr>
          <p:cNvPr id="25" name="Graphic 24" descr="Badge Cross with solid fill">
            <a:extLst>
              <a:ext uri="{FF2B5EF4-FFF2-40B4-BE49-F238E27FC236}">
                <a16:creationId xmlns:a16="http://schemas.microsoft.com/office/drawing/2014/main" id="{659D4EA9-FD2F-AD82-AEFA-FC7D66ACD51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153308" y="2919558"/>
            <a:ext cx="999066" cy="999066"/>
          </a:xfrm>
          <a:prstGeom prst="rect">
            <a:avLst/>
          </a:prstGeom>
        </p:spPr>
      </p:pic>
      <p:pic>
        <p:nvPicPr>
          <p:cNvPr id="26" name="Graphic 25" descr="Badge Cross with solid fill">
            <a:extLst>
              <a:ext uri="{FF2B5EF4-FFF2-40B4-BE49-F238E27FC236}">
                <a16:creationId xmlns:a16="http://schemas.microsoft.com/office/drawing/2014/main" id="{C508279A-2410-6004-48DF-A6384A6A24C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794258" y="2919559"/>
            <a:ext cx="999066" cy="999066"/>
          </a:xfrm>
          <a:prstGeom prst="rect">
            <a:avLst/>
          </a:prstGeom>
        </p:spPr>
      </p:pic>
      <p:pic>
        <p:nvPicPr>
          <p:cNvPr id="28" name="Graphic 27" descr="Badge Cross with solid fill">
            <a:extLst>
              <a:ext uri="{FF2B5EF4-FFF2-40B4-BE49-F238E27FC236}">
                <a16:creationId xmlns:a16="http://schemas.microsoft.com/office/drawing/2014/main" id="{249ECBDC-EDBD-C5A5-F0E1-608D3FAF430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139470" y="4991425"/>
            <a:ext cx="999066" cy="999066"/>
          </a:xfrm>
          <a:prstGeom prst="rect">
            <a:avLst/>
          </a:prstGeom>
        </p:spPr>
      </p:pic>
      <p:sp>
        <p:nvSpPr>
          <p:cNvPr id="29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D0463D87-23D1-42D4-45B6-18FBA60FAA5A}"/>
              </a:ext>
            </a:extLst>
          </p:cNvPr>
          <p:cNvSpPr/>
          <p:nvPr/>
        </p:nvSpPr>
        <p:spPr>
          <a:xfrm>
            <a:off x="-487204" y="684215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AF91DB6-BB56-9C99-0220-BFBF9E301610}"/>
              </a:ext>
            </a:extLst>
          </p:cNvPr>
          <p:cNvSpPr txBox="1"/>
          <p:nvPr/>
        </p:nvSpPr>
        <p:spPr>
          <a:xfrm>
            <a:off x="1616999" y="3127129"/>
            <a:ext cx="6694714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3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&lt; 3 &lt; -12</a:t>
            </a:r>
            <a:endParaRPr lang="en-US" sz="35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3832ED-CEEB-D78E-E644-E0D9F3A82DEB}"/>
              </a:ext>
            </a:extLst>
          </p:cNvPr>
          <p:cNvSpPr txBox="1"/>
          <p:nvPr/>
        </p:nvSpPr>
        <p:spPr>
          <a:xfrm>
            <a:off x="6824692" y="3136612"/>
            <a:ext cx="6694714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3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&lt; -12 &lt; 3</a:t>
            </a:r>
            <a:endParaRPr lang="en-US" sz="35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0CCB412-B420-B7DE-E491-3B919EA59DAE}"/>
              </a:ext>
            </a:extLst>
          </p:cNvPr>
          <p:cNvSpPr txBox="1"/>
          <p:nvPr/>
        </p:nvSpPr>
        <p:spPr>
          <a:xfrm>
            <a:off x="1791313" y="5071438"/>
            <a:ext cx="2748824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3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2 &lt; 0 &lt; 3 </a:t>
            </a:r>
            <a:endParaRPr lang="en-US" sz="35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EBD2E49-06B9-2691-A2C2-44C3D81248AF}"/>
              </a:ext>
            </a:extLst>
          </p:cNvPr>
          <p:cNvSpPr txBox="1"/>
          <p:nvPr/>
        </p:nvSpPr>
        <p:spPr>
          <a:xfrm>
            <a:off x="6777695" y="5046013"/>
            <a:ext cx="7004956" cy="6309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3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&lt; -12 &lt;0</a:t>
            </a:r>
            <a:endParaRPr lang="en-US" sz="3500" dirty="0"/>
          </a:p>
        </p:txBody>
      </p:sp>
    </p:spTree>
    <p:extLst>
      <p:ext uri="{BB962C8B-B14F-4D97-AF65-F5344CB8AC3E}">
        <p14:creationId xmlns:p14="http://schemas.microsoft.com/office/powerpoint/2010/main" val="3221954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61E949D5-56FA-1FE7-767B-23BFBD4DE7E9}"/>
              </a:ext>
            </a:extLst>
          </p:cNvPr>
          <p:cNvSpPr/>
          <p:nvPr/>
        </p:nvSpPr>
        <p:spPr>
          <a:xfrm>
            <a:off x="2755415" y="537633"/>
            <a:ext cx="7642443" cy="1371600"/>
          </a:xfrm>
          <a:prstGeom prst="roundRect">
            <a:avLst>
              <a:gd name="adj" fmla="val 20543"/>
            </a:avLst>
          </a:prstGeom>
          <a:solidFill>
            <a:schemeClr val="bg1"/>
          </a:solidFill>
          <a:ln w="28575">
            <a:solidFill>
              <a:srgbClr val="8F5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732CE09-0519-DC40-D21D-8704EB54ADB5}"/>
              </a:ext>
            </a:extLst>
          </p:cNvPr>
          <p:cNvGrpSpPr/>
          <p:nvPr/>
        </p:nvGrpSpPr>
        <p:grpSpPr>
          <a:xfrm>
            <a:off x="10172049" y="208809"/>
            <a:ext cx="1880041" cy="1936543"/>
            <a:chOff x="609135" y="797543"/>
            <a:chExt cx="2541571" cy="2541571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B0ECCF4D-7516-FD80-DF09-73953D9B7023}"/>
                </a:ext>
              </a:extLst>
            </p:cNvPr>
            <p:cNvSpPr/>
            <p:nvPr/>
          </p:nvSpPr>
          <p:spPr>
            <a:xfrm>
              <a:off x="609135" y="797543"/>
              <a:ext cx="2541571" cy="254157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pic>
          <p:nvPicPr>
            <p:cNvPr id="32" name="Đồng hồ đếm ngược 10 giây">
              <a:hlinkClick r:id="" action="ppaction://media"/>
              <a:extLst>
                <a:ext uri="{FF2B5EF4-FFF2-40B4-BE49-F238E27FC236}">
                  <a16:creationId xmlns:a16="http://schemas.microsoft.com/office/drawing/2014/main" id="{8331B1B1-BA8B-5021-369D-B708CFD1531A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 rotWithShape="1">
            <a:blip r:embed="rId6"/>
            <a:srcRect l="21498" t="13447" r="27411" b="12953"/>
            <a:stretch/>
          </p:blipFill>
          <p:spPr>
            <a:xfrm>
              <a:off x="914400" y="1264422"/>
              <a:ext cx="1935553" cy="1568418"/>
            </a:xfrm>
            <a:prstGeom prst="rect">
              <a:avLst/>
            </a:prstGeom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B60479CF-8CF4-F361-5F17-279EEF3286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2662" y="661689"/>
            <a:ext cx="1109568" cy="1109568"/>
          </a:xfrm>
          <a:prstGeom prst="rect">
            <a:avLst/>
          </a:prstGeom>
        </p:spPr>
      </p:pic>
      <p:sp>
        <p:nvSpPr>
          <p:cNvPr id="8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E90623DB-3148-9DDB-DD05-C52EE65814CF}"/>
              </a:ext>
            </a:extLst>
          </p:cNvPr>
          <p:cNvSpPr/>
          <p:nvPr/>
        </p:nvSpPr>
        <p:spPr>
          <a:xfrm flipH="1">
            <a:off x="10760764" y="5899891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0" name="A">
            <a:extLst>
              <a:ext uri="{FF2B5EF4-FFF2-40B4-BE49-F238E27FC236}">
                <a16:creationId xmlns:a16="http://schemas.microsoft.com/office/drawing/2014/main" id="{BFA9A3E7-BF29-8D77-CA8B-5F604FF258A2}"/>
              </a:ext>
            </a:extLst>
          </p:cNvPr>
          <p:cNvGrpSpPr/>
          <p:nvPr/>
        </p:nvGrpSpPr>
        <p:grpSpPr>
          <a:xfrm>
            <a:off x="863600" y="2679701"/>
            <a:ext cx="4986382" cy="1498599"/>
            <a:chOff x="1199159" y="3990145"/>
            <a:chExt cx="7479573" cy="2247899"/>
          </a:xfrm>
        </p:grpSpPr>
        <p:sp>
          <p:nvSpPr>
            <p:cNvPr id="11" name="A">
              <a:extLst>
                <a:ext uri="{FF2B5EF4-FFF2-40B4-BE49-F238E27FC236}">
                  <a16:creationId xmlns:a16="http://schemas.microsoft.com/office/drawing/2014/main" id="{A9972534-056F-857F-0C8A-68A972418D12}"/>
                </a:ext>
              </a:extLst>
            </p:cNvPr>
            <p:cNvSpPr/>
            <p:nvPr/>
          </p:nvSpPr>
          <p:spPr>
            <a:xfrm>
              <a:off x="1199159" y="3990145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2" name="TextBox 28">
              <a:extLst>
                <a:ext uri="{FF2B5EF4-FFF2-40B4-BE49-F238E27FC236}">
                  <a16:creationId xmlns:a16="http://schemas.microsoft.com/office/drawing/2014/main" id="{C0F84E97-769D-4689-64A9-28CD19E2EB21}"/>
                </a:ext>
              </a:extLst>
            </p:cNvPr>
            <p:cNvSpPr txBox="1"/>
            <p:nvPr/>
          </p:nvSpPr>
          <p:spPr>
            <a:xfrm>
              <a:off x="1640437" y="4775541"/>
              <a:ext cx="634339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B">
            <a:extLst>
              <a:ext uri="{FF2B5EF4-FFF2-40B4-BE49-F238E27FC236}">
                <a16:creationId xmlns:a16="http://schemas.microsoft.com/office/drawing/2014/main" id="{55BCFF6D-214E-21C3-27EA-06B07B8B2C57}"/>
              </a:ext>
            </a:extLst>
          </p:cNvPr>
          <p:cNvGrpSpPr/>
          <p:nvPr/>
        </p:nvGrpSpPr>
        <p:grpSpPr>
          <a:xfrm>
            <a:off x="6213942" y="2693301"/>
            <a:ext cx="4986382" cy="1498599"/>
            <a:chOff x="9301692" y="3898778"/>
            <a:chExt cx="7479573" cy="2247899"/>
          </a:xfrm>
        </p:grpSpPr>
        <p:sp>
          <p:nvSpPr>
            <p:cNvPr id="14" name="b">
              <a:extLst>
                <a:ext uri="{FF2B5EF4-FFF2-40B4-BE49-F238E27FC236}">
                  <a16:creationId xmlns:a16="http://schemas.microsoft.com/office/drawing/2014/main" id="{A12C33FC-4BAC-D358-2769-44A6857E2D3E}"/>
                </a:ext>
              </a:extLst>
            </p:cNvPr>
            <p:cNvSpPr/>
            <p:nvPr/>
          </p:nvSpPr>
          <p:spPr>
            <a:xfrm>
              <a:off x="9301692" y="3898778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5" name="TextBox 28">
              <a:extLst>
                <a:ext uri="{FF2B5EF4-FFF2-40B4-BE49-F238E27FC236}">
                  <a16:creationId xmlns:a16="http://schemas.microsoft.com/office/drawing/2014/main" id="{A997BD68-3EFB-0FF7-3DEF-18A8C475499A}"/>
                </a:ext>
              </a:extLst>
            </p:cNvPr>
            <p:cNvSpPr txBox="1"/>
            <p:nvPr/>
          </p:nvSpPr>
          <p:spPr>
            <a:xfrm>
              <a:off x="9608750" y="4592183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defTabSz="609630">
                <a:defRPr/>
              </a:pP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D">
            <a:extLst>
              <a:ext uri="{FF2B5EF4-FFF2-40B4-BE49-F238E27FC236}">
                <a16:creationId xmlns:a16="http://schemas.microsoft.com/office/drawing/2014/main" id="{52C0E5BF-78B2-87A5-4DF6-90F3D9CE1821}"/>
              </a:ext>
            </a:extLst>
          </p:cNvPr>
          <p:cNvGrpSpPr/>
          <p:nvPr/>
        </p:nvGrpSpPr>
        <p:grpSpPr>
          <a:xfrm>
            <a:off x="6226113" y="4601063"/>
            <a:ext cx="4986382" cy="1498599"/>
            <a:chOff x="9319948" y="6760420"/>
            <a:chExt cx="7479573" cy="2247899"/>
          </a:xfrm>
        </p:grpSpPr>
        <p:sp>
          <p:nvSpPr>
            <p:cNvPr id="17" name="d">
              <a:extLst>
                <a:ext uri="{FF2B5EF4-FFF2-40B4-BE49-F238E27FC236}">
                  <a16:creationId xmlns:a16="http://schemas.microsoft.com/office/drawing/2014/main" id="{07DE3D9A-62DD-202B-4FFC-579D16F96544}"/>
                </a:ext>
              </a:extLst>
            </p:cNvPr>
            <p:cNvSpPr/>
            <p:nvPr/>
          </p:nvSpPr>
          <p:spPr>
            <a:xfrm>
              <a:off x="9319948" y="676042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9" name="TextBox 28">
              <a:extLst>
                <a:ext uri="{FF2B5EF4-FFF2-40B4-BE49-F238E27FC236}">
                  <a16:creationId xmlns:a16="http://schemas.microsoft.com/office/drawing/2014/main" id="{D1917DAC-76D2-9FD6-5572-3BF031C23E8E}"/>
                </a:ext>
              </a:extLst>
            </p:cNvPr>
            <p:cNvSpPr txBox="1"/>
            <p:nvPr/>
          </p:nvSpPr>
          <p:spPr>
            <a:xfrm>
              <a:off x="9608749" y="7462971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C">
            <a:extLst>
              <a:ext uri="{FF2B5EF4-FFF2-40B4-BE49-F238E27FC236}">
                <a16:creationId xmlns:a16="http://schemas.microsoft.com/office/drawing/2014/main" id="{87259D98-7B83-47AE-CD07-F53E86A355B2}"/>
              </a:ext>
            </a:extLst>
          </p:cNvPr>
          <p:cNvGrpSpPr/>
          <p:nvPr/>
        </p:nvGrpSpPr>
        <p:grpSpPr>
          <a:xfrm>
            <a:off x="863600" y="4601063"/>
            <a:ext cx="4986382" cy="1498599"/>
            <a:chOff x="1236921" y="6711630"/>
            <a:chExt cx="7479573" cy="2247899"/>
          </a:xfrm>
        </p:grpSpPr>
        <p:sp>
          <p:nvSpPr>
            <p:cNvPr id="22" name="c">
              <a:extLst>
                <a:ext uri="{FF2B5EF4-FFF2-40B4-BE49-F238E27FC236}">
                  <a16:creationId xmlns:a16="http://schemas.microsoft.com/office/drawing/2014/main" id="{2A8F4A18-A474-31AC-9854-A454F061EE58}"/>
                </a:ext>
              </a:extLst>
            </p:cNvPr>
            <p:cNvSpPr/>
            <p:nvPr/>
          </p:nvSpPr>
          <p:spPr>
            <a:xfrm>
              <a:off x="1236921" y="671163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23" name="TextBox 28">
              <a:extLst>
                <a:ext uri="{FF2B5EF4-FFF2-40B4-BE49-F238E27FC236}">
                  <a16:creationId xmlns:a16="http://schemas.microsoft.com/office/drawing/2014/main" id="{B60ED544-A224-FA0C-28E9-5039F6845294}"/>
                </a:ext>
              </a:extLst>
            </p:cNvPr>
            <p:cNvSpPr txBox="1"/>
            <p:nvPr/>
          </p:nvSpPr>
          <p:spPr>
            <a:xfrm>
              <a:off x="1699245" y="7427967"/>
              <a:ext cx="636160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" name="Graphic 24" descr="Badge Tick1 with solid fill">
            <a:extLst>
              <a:ext uri="{FF2B5EF4-FFF2-40B4-BE49-F238E27FC236}">
                <a16:creationId xmlns:a16="http://schemas.microsoft.com/office/drawing/2014/main" id="{36689264-A716-FFB6-5D35-95875F2F4D9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0103048" y="4850828"/>
            <a:ext cx="999066" cy="999066"/>
          </a:xfrm>
          <a:prstGeom prst="rect">
            <a:avLst/>
          </a:prstGeom>
        </p:spPr>
      </p:pic>
      <p:pic>
        <p:nvPicPr>
          <p:cNvPr id="26" name="Graphic 25" descr="Badge Cross with solid fill">
            <a:extLst>
              <a:ext uri="{FF2B5EF4-FFF2-40B4-BE49-F238E27FC236}">
                <a16:creationId xmlns:a16="http://schemas.microsoft.com/office/drawing/2014/main" id="{665AC458-0606-8A6A-4544-756BA92B775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153308" y="2919558"/>
            <a:ext cx="999066" cy="999066"/>
          </a:xfrm>
          <a:prstGeom prst="rect">
            <a:avLst/>
          </a:prstGeom>
        </p:spPr>
      </p:pic>
      <p:pic>
        <p:nvPicPr>
          <p:cNvPr id="28" name="Graphic 27" descr="Badge Cross with solid fill">
            <a:extLst>
              <a:ext uri="{FF2B5EF4-FFF2-40B4-BE49-F238E27FC236}">
                <a16:creationId xmlns:a16="http://schemas.microsoft.com/office/drawing/2014/main" id="{CDCBF1E7-34B6-49C9-9D70-B8FFEFF8F04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794258" y="2919559"/>
            <a:ext cx="999066" cy="999066"/>
          </a:xfrm>
          <a:prstGeom prst="rect">
            <a:avLst/>
          </a:prstGeom>
        </p:spPr>
      </p:pic>
      <p:pic>
        <p:nvPicPr>
          <p:cNvPr id="29" name="Graphic 28" descr="Badge Cross with solid fill">
            <a:extLst>
              <a:ext uri="{FF2B5EF4-FFF2-40B4-BE49-F238E27FC236}">
                <a16:creationId xmlns:a16="http://schemas.microsoft.com/office/drawing/2014/main" id="{AB24527B-F9CB-44A3-A105-0EC2F88B103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757272" y="4850828"/>
            <a:ext cx="999066" cy="999066"/>
          </a:xfrm>
          <a:prstGeom prst="rect">
            <a:avLst/>
          </a:prstGeom>
        </p:spPr>
      </p:pic>
      <p:sp>
        <p:nvSpPr>
          <p:cNvPr id="33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49E0622D-DC80-4CA1-7341-97637507B703}"/>
              </a:ext>
            </a:extLst>
          </p:cNvPr>
          <p:cNvSpPr/>
          <p:nvPr/>
        </p:nvSpPr>
        <p:spPr>
          <a:xfrm>
            <a:off x="-487204" y="684215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B6EEC22-732C-57A6-C35F-A2D8F9D36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CF3BE4-A5F8-BC36-6506-CC936763C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76707"/>
              </p:ext>
            </p:extLst>
          </p:nvPr>
        </p:nvGraphicFramePr>
        <p:xfrm>
          <a:off x="1904600" y="3120145"/>
          <a:ext cx="613317" cy="65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14" imgH="177492" progId="Equation.DSMT4">
                  <p:embed/>
                </p:oleObj>
              </mc:Choice>
              <mc:Fallback>
                <p:oleObj name="Equation" r:id="rId15" imgW="164814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600" y="3120145"/>
                        <a:ext cx="613317" cy="658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9">
            <a:extLst>
              <a:ext uri="{FF2B5EF4-FFF2-40B4-BE49-F238E27FC236}">
                <a16:creationId xmlns:a16="http://schemas.microsoft.com/office/drawing/2014/main" id="{21200963-A499-81BA-FF02-E69C46486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36C0A6D-8B67-0045-4D62-A7A9DB686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02232"/>
              </p:ext>
            </p:extLst>
          </p:nvPr>
        </p:nvGraphicFramePr>
        <p:xfrm>
          <a:off x="7445327" y="4846369"/>
          <a:ext cx="594701" cy="66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68" imgH="164957" progId="Equation.DSMT4">
                  <p:embed/>
                </p:oleObj>
              </mc:Choice>
              <mc:Fallback>
                <p:oleObj name="Equation" r:id="rId17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27" y="4846369"/>
                        <a:ext cx="594701" cy="669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1">
            <a:extLst>
              <a:ext uri="{FF2B5EF4-FFF2-40B4-BE49-F238E27FC236}">
                <a16:creationId xmlns:a16="http://schemas.microsoft.com/office/drawing/2014/main" id="{957CAA33-9EA6-5344-E08C-23749BF31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08F66BA-1D68-AE0C-4B66-4260003E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889448"/>
              </p:ext>
            </p:extLst>
          </p:nvPr>
        </p:nvGraphicFramePr>
        <p:xfrm>
          <a:off x="7255532" y="3035080"/>
          <a:ext cx="762192" cy="81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569" imgH="202936" progId="Equation.DSMT4">
                  <p:embed/>
                </p:oleObj>
              </mc:Choice>
              <mc:Fallback>
                <p:oleObj name="Equation" r:id="rId19" imgW="177569" imgH="2029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532" y="3035080"/>
                        <a:ext cx="762192" cy="814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3">
            <a:extLst>
              <a:ext uri="{FF2B5EF4-FFF2-40B4-BE49-F238E27FC236}">
                <a16:creationId xmlns:a16="http://schemas.microsoft.com/office/drawing/2014/main" id="{2312DAF4-BAB4-F832-64F3-8924945C0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C704B3A-0EBF-8FF9-F452-4E82B15B1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90788"/>
              </p:ext>
            </p:extLst>
          </p:nvPr>
        </p:nvGraphicFramePr>
        <p:xfrm>
          <a:off x="2211258" y="4929724"/>
          <a:ext cx="501805" cy="56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5" imgH="164885" progId="Equation.DSMT4">
                  <p:embed/>
                </p:oleObj>
              </mc:Choice>
              <mc:Fallback>
                <p:oleObj name="Equation" r:id="rId21" imgW="164885" imgH="16488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258" y="4929724"/>
                        <a:ext cx="501805" cy="564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213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61E949D5-56FA-1FE7-767B-23BFBD4DE7E9}"/>
              </a:ext>
            </a:extLst>
          </p:cNvPr>
          <p:cNvSpPr/>
          <p:nvPr/>
        </p:nvSpPr>
        <p:spPr>
          <a:xfrm>
            <a:off x="2598959" y="631151"/>
            <a:ext cx="7642443" cy="1371600"/>
          </a:xfrm>
          <a:prstGeom prst="roundRect">
            <a:avLst>
              <a:gd name="adj" fmla="val 20543"/>
            </a:avLst>
          </a:prstGeom>
          <a:solidFill>
            <a:schemeClr val="bg1"/>
          </a:solidFill>
          <a:ln w="28575">
            <a:solidFill>
              <a:srgbClr val="8F5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defTabSz="914446">
              <a:defRPr/>
            </a:pP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732CE09-0519-DC40-D21D-8704EB54ADB5}"/>
              </a:ext>
            </a:extLst>
          </p:cNvPr>
          <p:cNvGrpSpPr/>
          <p:nvPr/>
        </p:nvGrpSpPr>
        <p:grpSpPr>
          <a:xfrm>
            <a:off x="10172049" y="208809"/>
            <a:ext cx="1880041" cy="1936543"/>
            <a:chOff x="609135" y="797543"/>
            <a:chExt cx="2541571" cy="2541571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B0ECCF4D-7516-FD80-DF09-73953D9B7023}"/>
                </a:ext>
              </a:extLst>
            </p:cNvPr>
            <p:cNvSpPr/>
            <p:nvPr/>
          </p:nvSpPr>
          <p:spPr>
            <a:xfrm>
              <a:off x="609135" y="797543"/>
              <a:ext cx="2541571" cy="254157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pic>
          <p:nvPicPr>
            <p:cNvPr id="32" name="Đồng hồ đếm ngược 10 giây">
              <a:hlinkClick r:id="" action="ppaction://media"/>
              <a:extLst>
                <a:ext uri="{FF2B5EF4-FFF2-40B4-BE49-F238E27FC236}">
                  <a16:creationId xmlns:a16="http://schemas.microsoft.com/office/drawing/2014/main" id="{8331B1B1-BA8B-5021-369D-B708CFD1531A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 rotWithShape="1">
            <a:blip r:embed="rId6"/>
            <a:srcRect l="21498" t="13447" r="27411" b="12953"/>
            <a:stretch/>
          </p:blipFill>
          <p:spPr>
            <a:xfrm>
              <a:off x="914400" y="1264422"/>
              <a:ext cx="1935553" cy="1568418"/>
            </a:xfrm>
            <a:prstGeom prst="rect">
              <a:avLst/>
            </a:prstGeom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A8FEC34-C457-4327-A8F2-021B15EF31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87090" y="654094"/>
            <a:ext cx="1109568" cy="1105504"/>
          </a:xfrm>
          <a:prstGeom prst="rect">
            <a:avLst/>
          </a:prstGeom>
        </p:spPr>
      </p:pic>
      <p:sp>
        <p:nvSpPr>
          <p:cNvPr id="7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F8AC7F95-37C1-6190-E08E-FFD20E2520B7}"/>
              </a:ext>
            </a:extLst>
          </p:cNvPr>
          <p:cNvSpPr/>
          <p:nvPr/>
        </p:nvSpPr>
        <p:spPr>
          <a:xfrm flipH="1">
            <a:off x="10760764" y="5899891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0" name="A">
            <a:extLst>
              <a:ext uri="{FF2B5EF4-FFF2-40B4-BE49-F238E27FC236}">
                <a16:creationId xmlns:a16="http://schemas.microsoft.com/office/drawing/2014/main" id="{29D9FE2A-C53B-96D4-836A-8312EE5AE84F}"/>
              </a:ext>
            </a:extLst>
          </p:cNvPr>
          <p:cNvGrpSpPr/>
          <p:nvPr/>
        </p:nvGrpSpPr>
        <p:grpSpPr>
          <a:xfrm>
            <a:off x="863600" y="2679701"/>
            <a:ext cx="4986382" cy="1498599"/>
            <a:chOff x="1199159" y="3990145"/>
            <a:chExt cx="7479573" cy="2247899"/>
          </a:xfrm>
        </p:grpSpPr>
        <p:sp>
          <p:nvSpPr>
            <p:cNvPr id="11" name="A">
              <a:extLst>
                <a:ext uri="{FF2B5EF4-FFF2-40B4-BE49-F238E27FC236}">
                  <a16:creationId xmlns:a16="http://schemas.microsoft.com/office/drawing/2014/main" id="{758D8F9B-F190-0CA1-6FF3-C2A72F62165A}"/>
                </a:ext>
              </a:extLst>
            </p:cNvPr>
            <p:cNvSpPr/>
            <p:nvPr/>
          </p:nvSpPr>
          <p:spPr>
            <a:xfrm>
              <a:off x="1199159" y="3990145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2" name="TextBox 28">
              <a:extLst>
                <a:ext uri="{FF2B5EF4-FFF2-40B4-BE49-F238E27FC236}">
                  <a16:creationId xmlns:a16="http://schemas.microsoft.com/office/drawing/2014/main" id="{49D88971-02AD-3BAB-96EB-C184FC58E016}"/>
                </a:ext>
              </a:extLst>
            </p:cNvPr>
            <p:cNvSpPr txBox="1"/>
            <p:nvPr/>
          </p:nvSpPr>
          <p:spPr>
            <a:xfrm>
              <a:off x="1640437" y="4775541"/>
              <a:ext cx="634339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B">
            <a:extLst>
              <a:ext uri="{FF2B5EF4-FFF2-40B4-BE49-F238E27FC236}">
                <a16:creationId xmlns:a16="http://schemas.microsoft.com/office/drawing/2014/main" id="{4B3F761E-1351-65EE-3112-7F217F0CAE6C}"/>
              </a:ext>
            </a:extLst>
          </p:cNvPr>
          <p:cNvGrpSpPr/>
          <p:nvPr/>
        </p:nvGrpSpPr>
        <p:grpSpPr>
          <a:xfrm>
            <a:off x="6213942" y="2693301"/>
            <a:ext cx="4986382" cy="1498599"/>
            <a:chOff x="9301692" y="3898778"/>
            <a:chExt cx="7479573" cy="2247899"/>
          </a:xfrm>
        </p:grpSpPr>
        <p:sp>
          <p:nvSpPr>
            <p:cNvPr id="14" name="b">
              <a:extLst>
                <a:ext uri="{FF2B5EF4-FFF2-40B4-BE49-F238E27FC236}">
                  <a16:creationId xmlns:a16="http://schemas.microsoft.com/office/drawing/2014/main" id="{126E00B7-77D4-5CC7-CAB8-B8644458061A}"/>
                </a:ext>
              </a:extLst>
            </p:cNvPr>
            <p:cNvSpPr/>
            <p:nvPr/>
          </p:nvSpPr>
          <p:spPr>
            <a:xfrm>
              <a:off x="9301692" y="3898778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5" name="TextBox 28">
              <a:extLst>
                <a:ext uri="{FF2B5EF4-FFF2-40B4-BE49-F238E27FC236}">
                  <a16:creationId xmlns:a16="http://schemas.microsoft.com/office/drawing/2014/main" id="{870BF787-89EE-676C-0225-6B05692ACBF1}"/>
                </a:ext>
              </a:extLst>
            </p:cNvPr>
            <p:cNvSpPr txBox="1"/>
            <p:nvPr/>
          </p:nvSpPr>
          <p:spPr>
            <a:xfrm>
              <a:off x="9608750" y="4592183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defTabSz="609630">
                <a:defRPr/>
              </a:pP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D">
            <a:extLst>
              <a:ext uri="{FF2B5EF4-FFF2-40B4-BE49-F238E27FC236}">
                <a16:creationId xmlns:a16="http://schemas.microsoft.com/office/drawing/2014/main" id="{5B6933A1-8EC1-59F3-2916-77CB2EBD98FB}"/>
              </a:ext>
            </a:extLst>
          </p:cNvPr>
          <p:cNvGrpSpPr/>
          <p:nvPr/>
        </p:nvGrpSpPr>
        <p:grpSpPr>
          <a:xfrm>
            <a:off x="6226113" y="4601063"/>
            <a:ext cx="4986382" cy="1498599"/>
            <a:chOff x="9319948" y="6760420"/>
            <a:chExt cx="7479573" cy="2247899"/>
          </a:xfrm>
        </p:grpSpPr>
        <p:sp>
          <p:nvSpPr>
            <p:cNvPr id="17" name="d">
              <a:extLst>
                <a:ext uri="{FF2B5EF4-FFF2-40B4-BE49-F238E27FC236}">
                  <a16:creationId xmlns:a16="http://schemas.microsoft.com/office/drawing/2014/main" id="{86A8C126-6B87-E6ED-F6E6-345BFD8F3829}"/>
                </a:ext>
              </a:extLst>
            </p:cNvPr>
            <p:cNvSpPr/>
            <p:nvPr/>
          </p:nvSpPr>
          <p:spPr>
            <a:xfrm>
              <a:off x="9319948" y="676042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9" name="TextBox 28">
              <a:extLst>
                <a:ext uri="{FF2B5EF4-FFF2-40B4-BE49-F238E27FC236}">
                  <a16:creationId xmlns:a16="http://schemas.microsoft.com/office/drawing/2014/main" id="{0E5DBA6A-3A49-CE36-C103-50A7AFDC7244}"/>
                </a:ext>
              </a:extLst>
            </p:cNvPr>
            <p:cNvSpPr txBox="1"/>
            <p:nvPr/>
          </p:nvSpPr>
          <p:spPr>
            <a:xfrm>
              <a:off x="9608749" y="7462971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C">
            <a:extLst>
              <a:ext uri="{FF2B5EF4-FFF2-40B4-BE49-F238E27FC236}">
                <a16:creationId xmlns:a16="http://schemas.microsoft.com/office/drawing/2014/main" id="{DCD23342-CF9F-4C82-2EDD-803559BF53B0}"/>
              </a:ext>
            </a:extLst>
          </p:cNvPr>
          <p:cNvGrpSpPr/>
          <p:nvPr/>
        </p:nvGrpSpPr>
        <p:grpSpPr>
          <a:xfrm>
            <a:off x="863600" y="4601063"/>
            <a:ext cx="4986382" cy="1498599"/>
            <a:chOff x="1236921" y="6711630"/>
            <a:chExt cx="7479573" cy="2247899"/>
          </a:xfrm>
        </p:grpSpPr>
        <p:sp>
          <p:nvSpPr>
            <p:cNvPr id="22" name="c">
              <a:extLst>
                <a:ext uri="{FF2B5EF4-FFF2-40B4-BE49-F238E27FC236}">
                  <a16:creationId xmlns:a16="http://schemas.microsoft.com/office/drawing/2014/main" id="{F60B570D-F474-80A5-AC82-A6F3BD624882}"/>
                </a:ext>
              </a:extLst>
            </p:cNvPr>
            <p:cNvSpPr/>
            <p:nvPr/>
          </p:nvSpPr>
          <p:spPr>
            <a:xfrm>
              <a:off x="1236921" y="671163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 dirty="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23" name="TextBox 28">
              <a:extLst>
                <a:ext uri="{FF2B5EF4-FFF2-40B4-BE49-F238E27FC236}">
                  <a16:creationId xmlns:a16="http://schemas.microsoft.com/office/drawing/2014/main" id="{B755587C-A585-B974-9F8B-C6C42BA41B18}"/>
                </a:ext>
              </a:extLst>
            </p:cNvPr>
            <p:cNvSpPr txBox="1"/>
            <p:nvPr/>
          </p:nvSpPr>
          <p:spPr>
            <a:xfrm>
              <a:off x="1699245" y="7427967"/>
              <a:ext cx="636160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" name="Graphic 24" descr="Badge Tick1 with solid fill">
            <a:extLst>
              <a:ext uri="{FF2B5EF4-FFF2-40B4-BE49-F238E27FC236}">
                <a16:creationId xmlns:a16="http://schemas.microsoft.com/office/drawing/2014/main" id="{EDC6B26B-68FD-F9B1-8F64-CA6805F9281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4774443" y="2943067"/>
            <a:ext cx="999066" cy="999066"/>
          </a:xfrm>
          <a:prstGeom prst="rect">
            <a:avLst/>
          </a:prstGeom>
        </p:spPr>
      </p:pic>
      <p:pic>
        <p:nvPicPr>
          <p:cNvPr id="26" name="Graphic 25" descr="Badge Cross with solid fill">
            <a:extLst>
              <a:ext uri="{FF2B5EF4-FFF2-40B4-BE49-F238E27FC236}">
                <a16:creationId xmlns:a16="http://schemas.microsoft.com/office/drawing/2014/main" id="{2053B0FD-4C6F-9F1E-2CC9-5CDA648F228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153308" y="2919558"/>
            <a:ext cx="999066" cy="999066"/>
          </a:xfrm>
          <a:prstGeom prst="rect">
            <a:avLst/>
          </a:prstGeom>
        </p:spPr>
      </p:pic>
      <p:pic>
        <p:nvPicPr>
          <p:cNvPr id="28" name="Graphic 27" descr="Badge Cross with solid fill">
            <a:extLst>
              <a:ext uri="{FF2B5EF4-FFF2-40B4-BE49-F238E27FC236}">
                <a16:creationId xmlns:a16="http://schemas.microsoft.com/office/drawing/2014/main" id="{6E597156-7BB5-BB72-C301-316A5C9BE87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722034" y="4816118"/>
            <a:ext cx="999066" cy="999066"/>
          </a:xfrm>
          <a:prstGeom prst="rect">
            <a:avLst/>
          </a:prstGeom>
        </p:spPr>
      </p:pic>
      <p:pic>
        <p:nvPicPr>
          <p:cNvPr id="29" name="Graphic 28" descr="Badge Cross with solid fill">
            <a:extLst>
              <a:ext uri="{FF2B5EF4-FFF2-40B4-BE49-F238E27FC236}">
                <a16:creationId xmlns:a16="http://schemas.microsoft.com/office/drawing/2014/main" id="{D7BC2CA0-1E8B-44A4-8B4D-C8D44DE98A7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139470" y="4991425"/>
            <a:ext cx="999066" cy="999066"/>
          </a:xfrm>
          <a:prstGeom prst="rect">
            <a:avLst/>
          </a:prstGeom>
        </p:spPr>
      </p:pic>
      <p:sp>
        <p:nvSpPr>
          <p:cNvPr id="33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8AFB2BBB-2F21-163A-E5F2-7D44BF6F0A9F}"/>
              </a:ext>
            </a:extLst>
          </p:cNvPr>
          <p:cNvSpPr/>
          <p:nvPr/>
        </p:nvSpPr>
        <p:spPr>
          <a:xfrm>
            <a:off x="-487204" y="684215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723C59-51EE-23CE-A818-01CCC904A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512" y="778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4B753699-8794-14AD-DFE9-718F3AFF2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003AE48-A00F-4FEE-AEED-CAD4E9493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05849"/>
              </p:ext>
            </p:extLst>
          </p:nvPr>
        </p:nvGraphicFramePr>
        <p:xfrm>
          <a:off x="4961508" y="1267829"/>
          <a:ext cx="3535316" cy="81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4000" imgH="279400" progId="Equation.DSMT4">
                  <p:embed/>
                </p:oleObj>
              </mc:Choice>
              <mc:Fallback>
                <p:oleObj name="Equation" r:id="rId15" imgW="15240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508" y="1267829"/>
                        <a:ext cx="3535316" cy="813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>
            <a:extLst>
              <a:ext uri="{FF2B5EF4-FFF2-40B4-BE49-F238E27FC236}">
                <a16:creationId xmlns:a16="http://schemas.microsoft.com/office/drawing/2014/main" id="{ED58F116-8574-9E2B-92FD-27AACF5E1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566B937-D62E-B234-B5CD-CDDF95106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56829"/>
              </p:ext>
            </p:extLst>
          </p:nvPr>
        </p:nvGraphicFramePr>
        <p:xfrm>
          <a:off x="6790416" y="3205936"/>
          <a:ext cx="3412816" cy="54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25600" imgH="254000" progId="Equation.DSMT4">
                  <p:embed/>
                </p:oleObj>
              </mc:Choice>
              <mc:Fallback>
                <p:oleObj name="Equation" r:id="rId17" imgW="1625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16" y="3205936"/>
                        <a:ext cx="3412816" cy="544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2">
            <a:extLst>
              <a:ext uri="{FF2B5EF4-FFF2-40B4-BE49-F238E27FC236}">
                <a16:creationId xmlns:a16="http://schemas.microsoft.com/office/drawing/2014/main" id="{DD2C2BBC-6793-5B4D-1621-463D56588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7E763AA-B964-F181-7E9C-6568AB43A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683944"/>
              </p:ext>
            </p:extLst>
          </p:nvPr>
        </p:nvGraphicFramePr>
        <p:xfrm>
          <a:off x="1574116" y="3170854"/>
          <a:ext cx="3123854" cy="5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394" imgH="253890" progId="Equation.DSMT4">
                  <p:embed/>
                </p:oleObj>
              </mc:Choice>
              <mc:Fallback>
                <p:oleObj name="Equation" r:id="rId19" imgW="1396394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116" y="3170854"/>
                        <a:ext cx="3123854" cy="579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4">
            <a:extLst>
              <a:ext uri="{FF2B5EF4-FFF2-40B4-BE49-F238E27FC236}">
                <a16:creationId xmlns:a16="http://schemas.microsoft.com/office/drawing/2014/main" id="{CC0EFE3C-19F4-1E0E-61EF-4DB34EB5D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17DC0D3-178D-F104-6EB2-3AB5A50A2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66471"/>
              </p:ext>
            </p:extLst>
          </p:nvPr>
        </p:nvGraphicFramePr>
        <p:xfrm>
          <a:off x="1473179" y="5063943"/>
          <a:ext cx="3248856" cy="67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44600" imgH="254000" progId="Equation.DSMT4">
                  <p:embed/>
                </p:oleObj>
              </mc:Choice>
              <mc:Fallback>
                <p:oleObj name="Equation" r:id="rId21" imgW="12446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179" y="5063943"/>
                        <a:ext cx="3248856" cy="676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6">
            <a:extLst>
              <a:ext uri="{FF2B5EF4-FFF2-40B4-BE49-F238E27FC236}">
                <a16:creationId xmlns:a16="http://schemas.microsoft.com/office/drawing/2014/main" id="{DEB21B9E-3597-334F-DFF7-48A7E3630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708C784-8E39-A35F-55BD-49457DBAA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04412"/>
              </p:ext>
            </p:extLst>
          </p:nvPr>
        </p:nvGraphicFramePr>
        <p:xfrm>
          <a:off x="6815048" y="5114214"/>
          <a:ext cx="2318658" cy="57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56755" imgH="253890" progId="Equation.DSMT4">
                  <p:embed/>
                </p:oleObj>
              </mc:Choice>
              <mc:Fallback>
                <p:oleObj name="Equation" r:id="rId23" imgW="1256755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048" y="5114214"/>
                        <a:ext cx="2318658" cy="575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C43F81F5-CE46-CEB8-6131-E6D43087665F}"/>
              </a:ext>
            </a:extLst>
          </p:cNvPr>
          <p:cNvSpPr/>
          <p:nvPr/>
        </p:nvSpPr>
        <p:spPr>
          <a:xfrm>
            <a:off x="2597425" y="663595"/>
            <a:ext cx="7642443" cy="1371600"/>
          </a:xfrm>
          <a:prstGeom prst="roundRect">
            <a:avLst>
              <a:gd name="adj" fmla="val 20543"/>
            </a:avLst>
          </a:prstGeom>
          <a:solidFill>
            <a:schemeClr val="bg1"/>
          </a:solidFill>
          <a:ln w="28575">
            <a:solidFill>
              <a:srgbClr val="8F5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</a:p>
          <a:p>
            <a:pPr algn="ctr" defTabSz="914446">
              <a:defRPr/>
            </a:pP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4105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61E949D5-56FA-1FE7-767B-23BFBD4DE7E9}"/>
              </a:ext>
            </a:extLst>
          </p:cNvPr>
          <p:cNvSpPr/>
          <p:nvPr/>
        </p:nvSpPr>
        <p:spPr>
          <a:xfrm>
            <a:off x="2367447" y="553320"/>
            <a:ext cx="7642443" cy="1371600"/>
          </a:xfrm>
          <a:prstGeom prst="roundRect">
            <a:avLst>
              <a:gd name="adj" fmla="val 20543"/>
            </a:avLst>
          </a:prstGeom>
          <a:solidFill>
            <a:schemeClr val="bg1"/>
          </a:solidFill>
          <a:ln w="28575">
            <a:solidFill>
              <a:srgbClr val="8F5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vi-VN" sz="3000" dirty="0">
                <a:solidFill>
                  <a:schemeClr val="tx1"/>
                </a:solidFill>
                <a:latin typeface="+mj-lt"/>
              </a:rPr>
              <a:t>Nhiệt độ hiện tại của phòng ướp lạnh là </a:t>
            </a:r>
            <a:r>
              <a:rPr lang="en-US" sz="3000" dirty="0">
                <a:solidFill>
                  <a:schemeClr val="tx1"/>
                </a:solidFill>
                <a:latin typeface="+mj-lt"/>
              </a:rPr>
              <a:t>-5  </a:t>
            </a:r>
            <a:r>
              <a:rPr lang="vi-VN" sz="3000" dirty="0">
                <a:solidFill>
                  <a:schemeClr val="tx1"/>
                </a:solidFill>
                <a:latin typeface="+mj-lt"/>
              </a:rPr>
              <a:t> Nhiệt độ tại phòng sẽ là bao nhiêu </a:t>
            </a:r>
            <a:r>
              <a:rPr lang="en-US" sz="3000" dirty="0">
                <a:solidFill>
                  <a:schemeClr val="tx1"/>
                </a:solidFill>
                <a:latin typeface="+mj-lt"/>
              </a:rPr>
              <a:t>     </a:t>
            </a:r>
            <a:r>
              <a:rPr lang="vi-VN" sz="3000" dirty="0">
                <a:solidFill>
                  <a:schemeClr val="tx1"/>
                </a:solidFill>
                <a:latin typeface="+mj-lt"/>
              </a:rPr>
              <a:t>nếu giảm xuống</a:t>
            </a:r>
            <a:r>
              <a:rPr lang="en-US" sz="3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3000" dirty="0">
                <a:solidFill>
                  <a:schemeClr val="tx1"/>
                </a:solidFill>
                <a:latin typeface="+mj-lt"/>
              </a:rPr>
              <a:t>?</a:t>
            </a:r>
            <a:endParaRPr lang="en-US" sz="3000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732CE09-0519-DC40-D21D-8704EB54ADB5}"/>
              </a:ext>
            </a:extLst>
          </p:cNvPr>
          <p:cNvGrpSpPr/>
          <p:nvPr/>
        </p:nvGrpSpPr>
        <p:grpSpPr>
          <a:xfrm>
            <a:off x="10172049" y="208809"/>
            <a:ext cx="1880041" cy="1936543"/>
            <a:chOff x="609135" y="797543"/>
            <a:chExt cx="2541571" cy="2541571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B0ECCF4D-7516-FD80-DF09-73953D9B7023}"/>
                </a:ext>
              </a:extLst>
            </p:cNvPr>
            <p:cNvSpPr/>
            <p:nvPr/>
          </p:nvSpPr>
          <p:spPr>
            <a:xfrm>
              <a:off x="609135" y="797543"/>
              <a:ext cx="2541571" cy="254157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pic>
          <p:nvPicPr>
            <p:cNvPr id="32" name="Đồng hồ đếm ngược 10 giây">
              <a:hlinkClick r:id="" action="ppaction://media"/>
              <a:extLst>
                <a:ext uri="{FF2B5EF4-FFF2-40B4-BE49-F238E27FC236}">
                  <a16:creationId xmlns:a16="http://schemas.microsoft.com/office/drawing/2014/main" id="{8331B1B1-BA8B-5021-369D-B708CFD1531A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 rotWithShape="1">
            <a:blip r:embed="rId7"/>
            <a:srcRect l="21498" t="13447" r="27411" b="12953"/>
            <a:stretch/>
          </p:blipFill>
          <p:spPr>
            <a:xfrm>
              <a:off x="914400" y="1264422"/>
              <a:ext cx="1935553" cy="1568418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8DAD378E-EB62-E00B-4820-028E942D22D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6822" y="553320"/>
            <a:ext cx="1109568" cy="1105504"/>
          </a:xfrm>
          <a:prstGeom prst="rect">
            <a:avLst/>
          </a:prstGeom>
        </p:spPr>
      </p:pic>
      <p:sp>
        <p:nvSpPr>
          <p:cNvPr id="6" name="Freeform 8">
            <a:hlinkClick r:id="rId9" action="ppaction://hlinksldjump"/>
            <a:extLst>
              <a:ext uri="{FF2B5EF4-FFF2-40B4-BE49-F238E27FC236}">
                <a16:creationId xmlns:a16="http://schemas.microsoft.com/office/drawing/2014/main" id="{A88EAC21-8FD3-4760-2B00-3A9BF5C21215}"/>
              </a:ext>
            </a:extLst>
          </p:cNvPr>
          <p:cNvSpPr/>
          <p:nvPr/>
        </p:nvSpPr>
        <p:spPr>
          <a:xfrm flipH="1">
            <a:off x="10760764" y="5899891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0" name="A">
            <a:extLst>
              <a:ext uri="{FF2B5EF4-FFF2-40B4-BE49-F238E27FC236}">
                <a16:creationId xmlns:a16="http://schemas.microsoft.com/office/drawing/2014/main" id="{612E3B82-F47B-F93D-EBD1-D370E71E4DB1}"/>
              </a:ext>
            </a:extLst>
          </p:cNvPr>
          <p:cNvGrpSpPr/>
          <p:nvPr/>
        </p:nvGrpSpPr>
        <p:grpSpPr>
          <a:xfrm>
            <a:off x="863600" y="2679701"/>
            <a:ext cx="4986382" cy="1498599"/>
            <a:chOff x="1199159" y="3990145"/>
            <a:chExt cx="7479573" cy="2247899"/>
          </a:xfrm>
        </p:grpSpPr>
        <p:sp>
          <p:nvSpPr>
            <p:cNvPr id="11" name="A">
              <a:extLst>
                <a:ext uri="{FF2B5EF4-FFF2-40B4-BE49-F238E27FC236}">
                  <a16:creationId xmlns:a16="http://schemas.microsoft.com/office/drawing/2014/main" id="{0D5F9BE3-EC1F-D5C1-1A93-4249E874D333}"/>
                </a:ext>
              </a:extLst>
            </p:cNvPr>
            <p:cNvSpPr/>
            <p:nvPr/>
          </p:nvSpPr>
          <p:spPr>
            <a:xfrm>
              <a:off x="1199159" y="3990145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2" name="TextBox 28">
              <a:extLst>
                <a:ext uri="{FF2B5EF4-FFF2-40B4-BE49-F238E27FC236}">
                  <a16:creationId xmlns:a16="http://schemas.microsoft.com/office/drawing/2014/main" id="{FA32BE38-97AA-03D0-4C8C-41B47107A842}"/>
                </a:ext>
              </a:extLst>
            </p:cNvPr>
            <p:cNvSpPr txBox="1"/>
            <p:nvPr/>
          </p:nvSpPr>
          <p:spPr>
            <a:xfrm>
              <a:off x="1640437" y="4775541"/>
              <a:ext cx="634339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-1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B">
            <a:extLst>
              <a:ext uri="{FF2B5EF4-FFF2-40B4-BE49-F238E27FC236}">
                <a16:creationId xmlns:a16="http://schemas.microsoft.com/office/drawing/2014/main" id="{416D3D20-ED60-79FB-359C-5A79C30EB9C0}"/>
              </a:ext>
            </a:extLst>
          </p:cNvPr>
          <p:cNvGrpSpPr/>
          <p:nvPr/>
        </p:nvGrpSpPr>
        <p:grpSpPr>
          <a:xfrm>
            <a:off x="6213942" y="2693301"/>
            <a:ext cx="4986382" cy="1498599"/>
            <a:chOff x="9301692" y="3898778"/>
            <a:chExt cx="7479573" cy="2247899"/>
          </a:xfrm>
        </p:grpSpPr>
        <p:sp>
          <p:nvSpPr>
            <p:cNvPr id="14" name="b">
              <a:extLst>
                <a:ext uri="{FF2B5EF4-FFF2-40B4-BE49-F238E27FC236}">
                  <a16:creationId xmlns:a16="http://schemas.microsoft.com/office/drawing/2014/main" id="{289A7989-705B-C1FE-985E-DDC371FAB0C5}"/>
                </a:ext>
              </a:extLst>
            </p:cNvPr>
            <p:cNvSpPr/>
            <p:nvPr/>
          </p:nvSpPr>
          <p:spPr>
            <a:xfrm>
              <a:off x="9301692" y="3898778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5" name="TextBox 28">
              <a:extLst>
                <a:ext uri="{FF2B5EF4-FFF2-40B4-BE49-F238E27FC236}">
                  <a16:creationId xmlns:a16="http://schemas.microsoft.com/office/drawing/2014/main" id="{8896E500-53F8-0AD1-4E26-C75F6552EA38}"/>
                </a:ext>
              </a:extLst>
            </p:cNvPr>
            <p:cNvSpPr txBox="1"/>
            <p:nvPr/>
          </p:nvSpPr>
          <p:spPr>
            <a:xfrm>
              <a:off x="9608750" y="4592183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defTabSz="609630">
                <a:defRPr/>
              </a:pP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1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D">
            <a:extLst>
              <a:ext uri="{FF2B5EF4-FFF2-40B4-BE49-F238E27FC236}">
                <a16:creationId xmlns:a16="http://schemas.microsoft.com/office/drawing/2014/main" id="{34190D41-F43D-0118-0760-603348290C26}"/>
              </a:ext>
            </a:extLst>
          </p:cNvPr>
          <p:cNvGrpSpPr/>
          <p:nvPr/>
        </p:nvGrpSpPr>
        <p:grpSpPr>
          <a:xfrm>
            <a:off x="6226113" y="4601063"/>
            <a:ext cx="4986382" cy="1498599"/>
            <a:chOff x="9319948" y="6760420"/>
            <a:chExt cx="7479573" cy="2247899"/>
          </a:xfrm>
        </p:grpSpPr>
        <p:sp>
          <p:nvSpPr>
            <p:cNvPr id="17" name="d">
              <a:extLst>
                <a:ext uri="{FF2B5EF4-FFF2-40B4-BE49-F238E27FC236}">
                  <a16:creationId xmlns:a16="http://schemas.microsoft.com/office/drawing/2014/main" id="{D594BB00-B52F-2ED8-1BB5-9623D63D131E}"/>
                </a:ext>
              </a:extLst>
            </p:cNvPr>
            <p:cNvSpPr/>
            <p:nvPr/>
          </p:nvSpPr>
          <p:spPr>
            <a:xfrm>
              <a:off x="9319948" y="676042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9" name="TextBox 28">
              <a:extLst>
                <a:ext uri="{FF2B5EF4-FFF2-40B4-BE49-F238E27FC236}">
                  <a16:creationId xmlns:a16="http://schemas.microsoft.com/office/drawing/2014/main" id="{99D3E7C1-CCCD-2CD6-C527-B190C9496AE5}"/>
                </a:ext>
              </a:extLst>
            </p:cNvPr>
            <p:cNvSpPr txBox="1"/>
            <p:nvPr/>
          </p:nvSpPr>
          <p:spPr>
            <a:xfrm>
              <a:off x="9608749" y="7462971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9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C">
            <a:extLst>
              <a:ext uri="{FF2B5EF4-FFF2-40B4-BE49-F238E27FC236}">
                <a16:creationId xmlns:a16="http://schemas.microsoft.com/office/drawing/2014/main" id="{C3DC8344-9C44-6D56-B2D1-4D16131957E1}"/>
              </a:ext>
            </a:extLst>
          </p:cNvPr>
          <p:cNvGrpSpPr/>
          <p:nvPr/>
        </p:nvGrpSpPr>
        <p:grpSpPr>
          <a:xfrm>
            <a:off x="863600" y="4601063"/>
            <a:ext cx="4986382" cy="1498599"/>
            <a:chOff x="1236921" y="6711630"/>
            <a:chExt cx="7479573" cy="2247899"/>
          </a:xfrm>
        </p:grpSpPr>
        <p:sp>
          <p:nvSpPr>
            <p:cNvPr id="22" name="c">
              <a:extLst>
                <a:ext uri="{FF2B5EF4-FFF2-40B4-BE49-F238E27FC236}">
                  <a16:creationId xmlns:a16="http://schemas.microsoft.com/office/drawing/2014/main" id="{390D6C90-BDF8-6E45-6CFA-08FFFC29A543}"/>
                </a:ext>
              </a:extLst>
            </p:cNvPr>
            <p:cNvSpPr/>
            <p:nvPr/>
          </p:nvSpPr>
          <p:spPr>
            <a:xfrm>
              <a:off x="1236921" y="671163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23" name="TextBox 28">
              <a:extLst>
                <a:ext uri="{FF2B5EF4-FFF2-40B4-BE49-F238E27FC236}">
                  <a16:creationId xmlns:a16="http://schemas.microsoft.com/office/drawing/2014/main" id="{09F9C137-3C40-7B55-8454-EB95BF4390DE}"/>
                </a:ext>
              </a:extLst>
            </p:cNvPr>
            <p:cNvSpPr txBox="1"/>
            <p:nvPr/>
          </p:nvSpPr>
          <p:spPr>
            <a:xfrm>
              <a:off x="1699245" y="7427967"/>
              <a:ext cx="636160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-9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" name="Graphic 24" descr="Badge Tick1 with solid fill">
            <a:extLst>
              <a:ext uri="{FF2B5EF4-FFF2-40B4-BE49-F238E27FC236}">
                <a16:creationId xmlns:a16="http://schemas.microsoft.com/office/drawing/2014/main" id="{2DF638E5-1463-BAC4-7A61-4A9C3306D0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828199" y="4850828"/>
            <a:ext cx="999066" cy="999066"/>
          </a:xfrm>
          <a:prstGeom prst="rect">
            <a:avLst/>
          </a:prstGeom>
        </p:spPr>
      </p:pic>
      <p:pic>
        <p:nvPicPr>
          <p:cNvPr id="26" name="Graphic 25" descr="Badge Cross with solid fill">
            <a:extLst>
              <a:ext uri="{FF2B5EF4-FFF2-40B4-BE49-F238E27FC236}">
                <a16:creationId xmlns:a16="http://schemas.microsoft.com/office/drawing/2014/main" id="{783FD460-2931-5994-6FBC-226FB3FEC6A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0153308" y="2919558"/>
            <a:ext cx="999066" cy="999066"/>
          </a:xfrm>
          <a:prstGeom prst="rect">
            <a:avLst/>
          </a:prstGeom>
        </p:spPr>
      </p:pic>
      <p:pic>
        <p:nvPicPr>
          <p:cNvPr id="28" name="Graphic 27" descr="Badge Cross with solid fill">
            <a:extLst>
              <a:ext uri="{FF2B5EF4-FFF2-40B4-BE49-F238E27FC236}">
                <a16:creationId xmlns:a16="http://schemas.microsoft.com/office/drawing/2014/main" id="{6FE8585D-15A6-F671-2F9B-672C1C17DB8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4794258" y="2919559"/>
            <a:ext cx="999066" cy="999066"/>
          </a:xfrm>
          <a:prstGeom prst="rect">
            <a:avLst/>
          </a:prstGeom>
        </p:spPr>
      </p:pic>
      <p:pic>
        <p:nvPicPr>
          <p:cNvPr id="29" name="Graphic 28" descr="Badge Cross with solid fill">
            <a:extLst>
              <a:ext uri="{FF2B5EF4-FFF2-40B4-BE49-F238E27FC236}">
                <a16:creationId xmlns:a16="http://schemas.microsoft.com/office/drawing/2014/main" id="{319CE5C8-1024-77A2-BD35-315861F14C5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0139470" y="4991425"/>
            <a:ext cx="999066" cy="999066"/>
          </a:xfrm>
          <a:prstGeom prst="rect">
            <a:avLst/>
          </a:prstGeom>
        </p:spPr>
      </p:pic>
      <p:sp>
        <p:nvSpPr>
          <p:cNvPr id="33" name="Freeform 8">
            <a:hlinkClick r:id="rId9" action="ppaction://hlinksldjump"/>
            <a:extLst>
              <a:ext uri="{FF2B5EF4-FFF2-40B4-BE49-F238E27FC236}">
                <a16:creationId xmlns:a16="http://schemas.microsoft.com/office/drawing/2014/main" id="{481C5C60-A9A6-4A3F-FC9B-FF7DA86600E0}"/>
              </a:ext>
            </a:extLst>
          </p:cNvPr>
          <p:cNvSpPr/>
          <p:nvPr/>
        </p:nvSpPr>
        <p:spPr>
          <a:xfrm>
            <a:off x="-487204" y="684215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2" name="Rectangle 19">
            <a:extLst>
              <a:ext uri="{FF2B5EF4-FFF2-40B4-BE49-F238E27FC236}">
                <a16:creationId xmlns:a16="http://schemas.microsoft.com/office/drawing/2014/main" id="{0B11D292-7B86-B2B5-D8E8-C1B98C3A6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B31DD85-7659-574E-A53B-9666EC0DE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35764"/>
              </p:ext>
            </p:extLst>
          </p:nvPr>
        </p:nvGraphicFramePr>
        <p:xfrm>
          <a:off x="7913913" y="962460"/>
          <a:ext cx="359229" cy="55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713" imgH="203024" progId="Equation.DSMT4">
                  <p:embed/>
                </p:oleObj>
              </mc:Choice>
              <mc:Fallback>
                <p:oleObj name="Equation" r:id="rId16" imgW="215713" imgH="2030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913" y="962460"/>
                        <a:ext cx="359229" cy="553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7CE4A39-4F96-B129-E37F-142019D8F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29728"/>
              </p:ext>
            </p:extLst>
          </p:nvPr>
        </p:nvGraphicFramePr>
        <p:xfrm>
          <a:off x="9361717" y="491722"/>
          <a:ext cx="359229" cy="55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713" imgH="203024" progId="Equation.DSMT4">
                  <p:embed/>
                </p:oleObj>
              </mc:Choice>
              <mc:Fallback>
                <p:oleObj name="Equation" r:id="rId16" imgW="215713" imgH="203024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3B31DD85-7659-574E-A53B-9666EC0DE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17" y="491722"/>
                        <a:ext cx="359229" cy="553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C76EE06-EA07-62E4-C4F5-79008FED6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56986"/>
              </p:ext>
            </p:extLst>
          </p:nvPr>
        </p:nvGraphicFramePr>
        <p:xfrm>
          <a:off x="6973054" y="1426937"/>
          <a:ext cx="359229" cy="55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713" imgH="203024" progId="Equation.DSMT4">
                  <p:embed/>
                </p:oleObj>
              </mc:Choice>
              <mc:Fallback>
                <p:oleObj name="Equation" r:id="rId16" imgW="215713" imgH="203024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3B31DD85-7659-574E-A53B-9666EC0DE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054" y="1426937"/>
                        <a:ext cx="359229" cy="553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44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61E949D5-56FA-1FE7-767B-23BFBD4DE7E9}"/>
              </a:ext>
            </a:extLst>
          </p:cNvPr>
          <p:cNvSpPr/>
          <p:nvPr/>
        </p:nvSpPr>
        <p:spPr>
          <a:xfrm>
            <a:off x="1938557" y="181709"/>
            <a:ext cx="8714284" cy="1371600"/>
          </a:xfrm>
          <a:prstGeom prst="roundRect">
            <a:avLst>
              <a:gd name="adj" fmla="val 20543"/>
            </a:avLst>
          </a:prstGeom>
          <a:solidFill>
            <a:schemeClr val="bg1"/>
          </a:solidFill>
          <a:ln w="28575">
            <a:solidFill>
              <a:srgbClr val="8F5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Kh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ỏ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ấ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oặ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1 – (5 – 9 + 2020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732CE09-0519-DC40-D21D-8704EB54ADB5}"/>
              </a:ext>
            </a:extLst>
          </p:cNvPr>
          <p:cNvGrpSpPr/>
          <p:nvPr/>
        </p:nvGrpSpPr>
        <p:grpSpPr>
          <a:xfrm>
            <a:off x="9698982" y="55576"/>
            <a:ext cx="1880041" cy="1936543"/>
            <a:chOff x="609135" y="797543"/>
            <a:chExt cx="2541571" cy="2541571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B0ECCF4D-7516-FD80-DF09-73953D9B7023}"/>
                </a:ext>
              </a:extLst>
            </p:cNvPr>
            <p:cNvSpPr/>
            <p:nvPr/>
          </p:nvSpPr>
          <p:spPr>
            <a:xfrm>
              <a:off x="609135" y="797543"/>
              <a:ext cx="2541571" cy="254157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pic>
          <p:nvPicPr>
            <p:cNvPr id="32" name="Đồng hồ đếm ngược 10 giây">
              <a:hlinkClick r:id="" action="ppaction://media"/>
              <a:extLst>
                <a:ext uri="{FF2B5EF4-FFF2-40B4-BE49-F238E27FC236}">
                  <a16:creationId xmlns:a16="http://schemas.microsoft.com/office/drawing/2014/main" id="{8331B1B1-BA8B-5021-369D-B708CFD1531A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 rotWithShape="1">
            <a:blip r:embed="rId6"/>
            <a:srcRect l="21498" t="13447" r="27411" b="12953"/>
            <a:stretch/>
          </p:blipFill>
          <p:spPr>
            <a:xfrm>
              <a:off x="914400" y="1264422"/>
              <a:ext cx="1935553" cy="1568418"/>
            </a:xfrm>
            <a:prstGeom prst="rect">
              <a:avLst/>
            </a:prstGeom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30B09E7-0A3C-A6F7-6028-9620D9973B8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83773" y="261452"/>
            <a:ext cx="1109568" cy="1105504"/>
          </a:xfrm>
          <a:prstGeom prst="rect">
            <a:avLst/>
          </a:prstGeom>
        </p:spPr>
      </p:pic>
      <p:sp>
        <p:nvSpPr>
          <p:cNvPr id="7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5752B461-B079-3110-FF01-042E91C5294A}"/>
              </a:ext>
            </a:extLst>
          </p:cNvPr>
          <p:cNvSpPr/>
          <p:nvPr/>
        </p:nvSpPr>
        <p:spPr>
          <a:xfrm flipH="1">
            <a:off x="10760764" y="5899891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0" name="A">
            <a:extLst>
              <a:ext uri="{FF2B5EF4-FFF2-40B4-BE49-F238E27FC236}">
                <a16:creationId xmlns:a16="http://schemas.microsoft.com/office/drawing/2014/main" id="{1D44EDF6-D10C-F649-35F2-6552B978DE64}"/>
              </a:ext>
            </a:extLst>
          </p:cNvPr>
          <p:cNvGrpSpPr/>
          <p:nvPr/>
        </p:nvGrpSpPr>
        <p:grpSpPr>
          <a:xfrm>
            <a:off x="863600" y="2679701"/>
            <a:ext cx="4986382" cy="1498599"/>
            <a:chOff x="1199159" y="3990145"/>
            <a:chExt cx="7479573" cy="2247899"/>
          </a:xfrm>
        </p:grpSpPr>
        <p:sp>
          <p:nvSpPr>
            <p:cNvPr id="11" name="A">
              <a:extLst>
                <a:ext uri="{FF2B5EF4-FFF2-40B4-BE49-F238E27FC236}">
                  <a16:creationId xmlns:a16="http://schemas.microsoft.com/office/drawing/2014/main" id="{ECCD7D76-2450-3968-599F-297A8CBEAB5C}"/>
                </a:ext>
              </a:extLst>
            </p:cNvPr>
            <p:cNvSpPr/>
            <p:nvPr/>
          </p:nvSpPr>
          <p:spPr>
            <a:xfrm>
              <a:off x="1199159" y="3990145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2" name="TextBox 28">
              <a:extLst>
                <a:ext uri="{FF2B5EF4-FFF2-40B4-BE49-F238E27FC236}">
                  <a16:creationId xmlns:a16="http://schemas.microsoft.com/office/drawing/2014/main" id="{A3F65C33-3D46-6DAD-55C1-54843D63A0EF}"/>
                </a:ext>
              </a:extLst>
            </p:cNvPr>
            <p:cNvSpPr txBox="1"/>
            <p:nvPr/>
          </p:nvSpPr>
          <p:spPr>
            <a:xfrm>
              <a:off x="1640437" y="4775541"/>
              <a:ext cx="634339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B">
            <a:extLst>
              <a:ext uri="{FF2B5EF4-FFF2-40B4-BE49-F238E27FC236}">
                <a16:creationId xmlns:a16="http://schemas.microsoft.com/office/drawing/2014/main" id="{4A23A9D0-CC11-4039-D717-93148597961A}"/>
              </a:ext>
            </a:extLst>
          </p:cNvPr>
          <p:cNvGrpSpPr/>
          <p:nvPr/>
        </p:nvGrpSpPr>
        <p:grpSpPr>
          <a:xfrm>
            <a:off x="6213942" y="2693301"/>
            <a:ext cx="4986382" cy="1498599"/>
            <a:chOff x="9301692" y="3898778"/>
            <a:chExt cx="7479573" cy="2247899"/>
          </a:xfrm>
        </p:grpSpPr>
        <p:sp>
          <p:nvSpPr>
            <p:cNvPr id="14" name="b">
              <a:extLst>
                <a:ext uri="{FF2B5EF4-FFF2-40B4-BE49-F238E27FC236}">
                  <a16:creationId xmlns:a16="http://schemas.microsoft.com/office/drawing/2014/main" id="{DD6D7CF7-947A-5394-A364-185104D9EE90}"/>
                </a:ext>
              </a:extLst>
            </p:cNvPr>
            <p:cNvSpPr/>
            <p:nvPr/>
          </p:nvSpPr>
          <p:spPr>
            <a:xfrm>
              <a:off x="9301692" y="3898778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5" name="TextBox 28">
              <a:extLst>
                <a:ext uri="{FF2B5EF4-FFF2-40B4-BE49-F238E27FC236}">
                  <a16:creationId xmlns:a16="http://schemas.microsoft.com/office/drawing/2014/main" id="{CC57B7F8-8EEE-6A3D-5D92-E07830AA7D3D}"/>
                </a:ext>
              </a:extLst>
            </p:cNvPr>
            <p:cNvSpPr txBox="1"/>
            <p:nvPr/>
          </p:nvSpPr>
          <p:spPr>
            <a:xfrm>
              <a:off x="9608750" y="4592183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defTabSz="609630">
                <a:defRPr/>
              </a:pP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D">
            <a:extLst>
              <a:ext uri="{FF2B5EF4-FFF2-40B4-BE49-F238E27FC236}">
                <a16:creationId xmlns:a16="http://schemas.microsoft.com/office/drawing/2014/main" id="{6B6FEFC5-0665-A0E4-01B7-BC044ADF827D}"/>
              </a:ext>
            </a:extLst>
          </p:cNvPr>
          <p:cNvGrpSpPr/>
          <p:nvPr/>
        </p:nvGrpSpPr>
        <p:grpSpPr>
          <a:xfrm>
            <a:off x="6226113" y="4601063"/>
            <a:ext cx="4986382" cy="1498599"/>
            <a:chOff x="9319948" y="6760420"/>
            <a:chExt cx="7479573" cy="2247899"/>
          </a:xfrm>
        </p:grpSpPr>
        <p:sp>
          <p:nvSpPr>
            <p:cNvPr id="17" name="d">
              <a:extLst>
                <a:ext uri="{FF2B5EF4-FFF2-40B4-BE49-F238E27FC236}">
                  <a16:creationId xmlns:a16="http://schemas.microsoft.com/office/drawing/2014/main" id="{CD04287B-A726-31B7-7F98-FE5B0EAF4CE1}"/>
                </a:ext>
              </a:extLst>
            </p:cNvPr>
            <p:cNvSpPr/>
            <p:nvPr/>
          </p:nvSpPr>
          <p:spPr>
            <a:xfrm>
              <a:off x="9319948" y="676042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19" name="TextBox 28">
              <a:extLst>
                <a:ext uri="{FF2B5EF4-FFF2-40B4-BE49-F238E27FC236}">
                  <a16:creationId xmlns:a16="http://schemas.microsoft.com/office/drawing/2014/main" id="{8E7510A6-6F24-6748-ED76-FB34EFFA7BD6}"/>
                </a:ext>
              </a:extLst>
            </p:cNvPr>
            <p:cNvSpPr txBox="1"/>
            <p:nvPr/>
          </p:nvSpPr>
          <p:spPr>
            <a:xfrm>
              <a:off x="9608749" y="7462971"/>
              <a:ext cx="623453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lvl="0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C">
            <a:extLst>
              <a:ext uri="{FF2B5EF4-FFF2-40B4-BE49-F238E27FC236}">
                <a16:creationId xmlns:a16="http://schemas.microsoft.com/office/drawing/2014/main" id="{D46A2AEC-675B-8CC8-5D78-B91222A3F3F5}"/>
              </a:ext>
            </a:extLst>
          </p:cNvPr>
          <p:cNvGrpSpPr/>
          <p:nvPr/>
        </p:nvGrpSpPr>
        <p:grpSpPr>
          <a:xfrm>
            <a:off x="863600" y="4601063"/>
            <a:ext cx="4986382" cy="1498599"/>
            <a:chOff x="1236921" y="6711630"/>
            <a:chExt cx="7479573" cy="2247899"/>
          </a:xfrm>
        </p:grpSpPr>
        <p:sp>
          <p:nvSpPr>
            <p:cNvPr id="22" name="c">
              <a:extLst>
                <a:ext uri="{FF2B5EF4-FFF2-40B4-BE49-F238E27FC236}">
                  <a16:creationId xmlns:a16="http://schemas.microsoft.com/office/drawing/2014/main" id="{F503AB40-86B7-40EB-3C73-2E41076B1A98}"/>
                </a:ext>
              </a:extLst>
            </p:cNvPr>
            <p:cNvSpPr/>
            <p:nvPr/>
          </p:nvSpPr>
          <p:spPr>
            <a:xfrm>
              <a:off x="1236921" y="6711630"/>
              <a:ext cx="7479573" cy="2247899"/>
            </a:xfrm>
            <a:prstGeom prst="roundRect">
              <a:avLst>
                <a:gd name="adj" fmla="val 20543"/>
              </a:avLst>
            </a:prstGeom>
            <a:solidFill>
              <a:schemeClr val="bg1"/>
            </a:solidFill>
            <a:ln w="28575">
              <a:solidFill>
                <a:srgbClr val="8F51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914446"/>
              <a:endParaRPr lang="en-US" sz="3200">
                <a:solidFill>
                  <a:srgbClr val="002060"/>
                </a:solidFill>
                <a:latin typeface="Calibri" panose="020F0502020204030204"/>
              </a:endParaRPr>
            </a:p>
          </p:txBody>
        </p:sp>
        <p:sp>
          <p:nvSpPr>
            <p:cNvPr id="23" name="TextBox 28">
              <a:extLst>
                <a:ext uri="{FF2B5EF4-FFF2-40B4-BE49-F238E27FC236}">
                  <a16:creationId xmlns:a16="http://schemas.microsoft.com/office/drawing/2014/main" id="{39320B67-98D4-57FA-AC61-3DB9C98D83FE}"/>
                </a:ext>
              </a:extLst>
            </p:cNvPr>
            <p:cNvSpPr txBox="1"/>
            <p:nvPr/>
          </p:nvSpPr>
          <p:spPr>
            <a:xfrm>
              <a:off x="1699245" y="7427967"/>
              <a:ext cx="6361601" cy="73866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" name="Graphic 24" descr="Badge Tick1 with solid fill">
            <a:extLst>
              <a:ext uri="{FF2B5EF4-FFF2-40B4-BE49-F238E27FC236}">
                <a16:creationId xmlns:a16="http://schemas.microsoft.com/office/drawing/2014/main" id="{44775818-6548-4596-8ADA-19A04D24BD4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4716301" y="2862010"/>
            <a:ext cx="999066" cy="999066"/>
          </a:xfrm>
          <a:prstGeom prst="rect">
            <a:avLst/>
          </a:prstGeom>
        </p:spPr>
      </p:pic>
      <p:pic>
        <p:nvPicPr>
          <p:cNvPr id="26" name="Graphic 25" descr="Badge Cross with solid fill">
            <a:extLst>
              <a:ext uri="{FF2B5EF4-FFF2-40B4-BE49-F238E27FC236}">
                <a16:creationId xmlns:a16="http://schemas.microsoft.com/office/drawing/2014/main" id="{89130698-A526-7020-C9D9-0C1954F431B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153308" y="2919558"/>
            <a:ext cx="999066" cy="999066"/>
          </a:xfrm>
          <a:prstGeom prst="rect">
            <a:avLst/>
          </a:prstGeom>
        </p:spPr>
      </p:pic>
      <p:pic>
        <p:nvPicPr>
          <p:cNvPr id="28" name="Graphic 27" descr="Badge Cross with solid fill">
            <a:extLst>
              <a:ext uri="{FF2B5EF4-FFF2-40B4-BE49-F238E27FC236}">
                <a16:creationId xmlns:a16="http://schemas.microsoft.com/office/drawing/2014/main" id="{EF9937B3-3FBC-AD66-DBBD-8A8E333AAE0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736578" y="4936616"/>
            <a:ext cx="999066" cy="999066"/>
          </a:xfrm>
          <a:prstGeom prst="rect">
            <a:avLst/>
          </a:prstGeom>
        </p:spPr>
      </p:pic>
      <p:pic>
        <p:nvPicPr>
          <p:cNvPr id="29" name="Graphic 28" descr="Badge Cross with solid fill">
            <a:extLst>
              <a:ext uri="{FF2B5EF4-FFF2-40B4-BE49-F238E27FC236}">
                <a16:creationId xmlns:a16="http://schemas.microsoft.com/office/drawing/2014/main" id="{2CE81319-5B42-5BDB-9852-10BF6F575BC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139470" y="4991425"/>
            <a:ext cx="999066" cy="999066"/>
          </a:xfrm>
          <a:prstGeom prst="rect">
            <a:avLst/>
          </a:prstGeom>
        </p:spPr>
      </p:pic>
      <p:sp>
        <p:nvSpPr>
          <p:cNvPr id="33" name="Freeform 8">
            <a:hlinkClick r:id="rId8" action="ppaction://hlinksldjump"/>
            <a:extLst>
              <a:ext uri="{FF2B5EF4-FFF2-40B4-BE49-F238E27FC236}">
                <a16:creationId xmlns:a16="http://schemas.microsoft.com/office/drawing/2014/main" id="{BB23354A-3546-9EA6-C909-E38322F54149}"/>
              </a:ext>
            </a:extLst>
          </p:cNvPr>
          <p:cNvSpPr/>
          <p:nvPr/>
        </p:nvSpPr>
        <p:spPr>
          <a:xfrm>
            <a:off x="-487204" y="684215"/>
            <a:ext cx="2137707" cy="1498599"/>
          </a:xfrm>
          <a:custGeom>
            <a:avLst/>
            <a:gdLst/>
            <a:ahLst/>
            <a:cxnLst/>
            <a:rect l="l" t="t" r="r" b="b"/>
            <a:pathLst>
              <a:path w="5069393" h="6815991">
                <a:moveTo>
                  <a:pt x="5069394" y="0"/>
                </a:moveTo>
                <a:lnTo>
                  <a:pt x="0" y="0"/>
                </a:lnTo>
                <a:lnTo>
                  <a:pt x="0" y="6815991"/>
                </a:lnTo>
                <a:lnTo>
                  <a:pt x="5069394" y="6815991"/>
                </a:lnTo>
                <a:lnTo>
                  <a:pt x="5069394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0FF381-BD21-256B-C2A2-FDD4A63D557F}"/>
              </a:ext>
            </a:extLst>
          </p:cNvPr>
          <p:cNvSpPr txBox="1"/>
          <p:nvPr/>
        </p:nvSpPr>
        <p:spPr>
          <a:xfrm>
            <a:off x="1664175" y="5063232"/>
            <a:ext cx="40511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1 + 5 – 9 – 2020 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419D10-6EC5-25A1-E32A-4DACA4A6DCF9}"/>
              </a:ext>
            </a:extLst>
          </p:cNvPr>
          <p:cNvSpPr txBox="1"/>
          <p:nvPr/>
        </p:nvSpPr>
        <p:spPr>
          <a:xfrm>
            <a:off x="1591264" y="3167390"/>
            <a:ext cx="66947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1 – 5 + 9 – 2020 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FE80F77-64B2-8EEE-410B-F6171126F7D1}"/>
              </a:ext>
            </a:extLst>
          </p:cNvPr>
          <p:cNvSpPr txBox="1"/>
          <p:nvPr/>
        </p:nvSpPr>
        <p:spPr>
          <a:xfrm>
            <a:off x="6792113" y="3146084"/>
            <a:ext cx="34404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1 – 5 – 9 + 2020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B1AB244-EDF6-7A16-1C26-9E3FB7D54E97}"/>
              </a:ext>
            </a:extLst>
          </p:cNvPr>
          <p:cNvSpPr txBox="1"/>
          <p:nvPr/>
        </p:nvSpPr>
        <p:spPr>
          <a:xfrm>
            <a:off x="6783028" y="5072610"/>
            <a:ext cx="33564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1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– 9 -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648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asic English for Korean Speakers Workshop by Slidesgo">
  <a:themeElements>
    <a:clrScheme name="Simple Light">
      <a:dk1>
        <a:srgbClr val="000000"/>
      </a:dk1>
      <a:lt1>
        <a:srgbClr val="FFFFFF"/>
      </a:lt1>
      <a:dk2>
        <a:srgbClr val="FFF5E9"/>
      </a:dk2>
      <a:lt2>
        <a:srgbClr val="FEC695"/>
      </a:lt2>
      <a:accent1>
        <a:srgbClr val="FD7B9A"/>
      </a:accent1>
      <a:accent2>
        <a:srgbClr val="A89DEA"/>
      </a:accent2>
      <a:accent3>
        <a:srgbClr val="8974C2"/>
      </a:accent3>
      <a:accent4>
        <a:srgbClr val="3C3559"/>
      </a:accent4>
      <a:accent5>
        <a:srgbClr val="6BC5B4"/>
      </a:accent5>
      <a:accent6>
        <a:srgbClr val="2DAD90"/>
      </a:accent6>
      <a:hlink>
        <a:srgbClr val="3C355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9</TotalTime>
  <Words>705</Words>
  <Application>Microsoft Office PowerPoint</Application>
  <PresentationFormat>Widescreen</PresentationFormat>
  <Paragraphs>126</Paragraphs>
  <Slides>20</Slides>
  <Notes>3</Notes>
  <HiddenSlides>0</HiddenSlides>
  <MMClips>1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Barriecito</vt:lpstr>
      <vt:lpstr>Calibri</vt:lpstr>
      <vt:lpstr>Calibri Light</vt:lpstr>
      <vt:lpstr>Dosis</vt:lpstr>
      <vt:lpstr>Open Sans Extrabold</vt:lpstr>
      <vt:lpstr>Times New Roman</vt:lpstr>
      <vt:lpstr>Office Theme</vt:lpstr>
      <vt:lpstr>1_Basic English for Korean Speakers Workshop by Slidesgo</vt:lpstr>
      <vt:lpstr>3_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van tien [gv]</dc:creator>
  <cp:lastModifiedBy>Dell</cp:lastModifiedBy>
  <cp:revision>168</cp:revision>
  <dcterms:created xsi:type="dcterms:W3CDTF">2024-12-01T00:03:13Z</dcterms:created>
  <dcterms:modified xsi:type="dcterms:W3CDTF">2025-12-25T12:06:11Z</dcterms:modified>
</cp:coreProperties>
</file>